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69D6D3" w14:textId="77777777" w:rsidR="006C1AF7" w:rsidRDefault="00FE4158" w:rsidP="00283AFF">
      <w:pPr>
        <w:pStyle w:val="Title"/>
      </w:pPr>
      <w:r>
        <w:fldChar w:fldCharType="begin"/>
      </w:r>
      <w:r>
        <w:instrText xml:space="preserve"> MACROBUTTON MTEditEquationSection2 </w:instrText>
      </w:r>
      <w:r w:rsidRPr="00FE415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283AFF">
        <w:t xml:space="preserve">ECE 300 Lab </w:t>
      </w:r>
      <w:r w:rsidR="00A75BB5">
        <w:t>4</w:t>
      </w:r>
      <w:r w:rsidR="00283AFF">
        <w:t xml:space="preserve">: </w:t>
      </w:r>
      <w:r w:rsidR="007C4F42">
        <w:t>Systems with Periodic Inputs</w:t>
      </w:r>
    </w:p>
    <w:p w14:paraId="3063124D" w14:textId="77777777" w:rsidR="00283AFF" w:rsidRDefault="00283AFF" w:rsidP="001C54F0">
      <w:pPr>
        <w:pStyle w:val="Heading2"/>
      </w:pPr>
      <w:r>
        <w:t>Objective</w:t>
      </w:r>
    </w:p>
    <w:p w14:paraId="63C1EFE8" w14:textId="77777777" w:rsidR="00D611A3" w:rsidRDefault="00B10055" w:rsidP="00B10055">
      <w:r>
        <w:t xml:space="preserve">The objective of this lab is </w:t>
      </w:r>
      <w:r w:rsidR="001E2D96">
        <w:t>to understand how a</w:t>
      </w:r>
      <w:r>
        <w:t xml:space="preserve"> signal</w:t>
      </w:r>
      <w:r w:rsidR="001E2D96">
        <w:t>’s spectrum can be</w:t>
      </w:r>
      <w:r>
        <w:t xml:space="preserve"> modified by a system, in this case a lowpass filter. </w:t>
      </w:r>
      <w:r w:rsidR="001E2D96">
        <w:t xml:space="preserve">In previous courses you measured the filter </w:t>
      </w:r>
      <w:r w:rsidR="00D611A3">
        <w:t>characteristics</w:t>
      </w:r>
      <w:r w:rsidR="001E2D96">
        <w:t xml:space="preserve"> by using a single sinusoid for the input and measuring the corresponding change in amplitude and phase o</w:t>
      </w:r>
      <w:r w:rsidR="00E52F71">
        <w:t>f</w:t>
      </w:r>
      <w:r w:rsidR="001E2D96">
        <w:t xml:space="preserve"> the output</w:t>
      </w:r>
      <w:r w:rsidR="00D611A3">
        <w:t xml:space="preserve"> as you varied the sinusoid’s frequency</w:t>
      </w:r>
      <w:r w:rsidR="001E2D96">
        <w:t xml:space="preserve">. </w:t>
      </w:r>
      <w:r>
        <w:t xml:space="preserve">We have seen that any periodic signal can be represented by a series of harmonically related cosines, each having an amplitude and phase that is specified by the </w:t>
      </w:r>
      <w:r w:rsidR="001E2D96">
        <w:t xml:space="preserve">corresponding coefficient. The filter then acts on </w:t>
      </w:r>
      <w:r w:rsidR="00E52F71">
        <w:t>all of the</w:t>
      </w:r>
      <w:r w:rsidR="001E2D96">
        <w:t xml:space="preserve"> harmonic component</w:t>
      </w:r>
      <w:r w:rsidR="00E52F71">
        <w:t>s</w:t>
      </w:r>
      <w:r w:rsidR="001E2D96">
        <w:t xml:space="preserve"> of the input simultaneously to change the amplitudes and phases according to the filter’s </w:t>
      </w:r>
      <w:r w:rsidR="00E52F71">
        <w:rPr>
          <w:i/>
        </w:rPr>
        <w:t>frequency response</w:t>
      </w:r>
      <w:r w:rsidR="001E2D96">
        <w:t xml:space="preserve">. The output of the filter is then the sum of the modified harmonic components. In this lab, you will </w:t>
      </w:r>
    </w:p>
    <w:p w14:paraId="221D929E" w14:textId="77777777" w:rsidR="00B10055" w:rsidRDefault="001E2D96" w:rsidP="00D611A3">
      <w:pPr>
        <w:pStyle w:val="ListParagraph"/>
        <w:numPr>
          <w:ilvl w:val="0"/>
          <w:numId w:val="24"/>
        </w:numPr>
      </w:pPr>
      <w:r>
        <w:t>characterize a fi</w:t>
      </w:r>
      <w:r w:rsidR="00D611A3">
        <w:t>lter using a periodic signal</w:t>
      </w:r>
    </w:p>
    <w:p w14:paraId="638E6A20" w14:textId="77777777" w:rsidR="00D611A3" w:rsidRDefault="00D611A3" w:rsidP="00D611A3">
      <w:pPr>
        <w:pStyle w:val="ListParagraph"/>
        <w:numPr>
          <w:ilvl w:val="0"/>
          <w:numId w:val="24"/>
        </w:numPr>
      </w:pPr>
      <w:r>
        <w:t>Use the filter on a square wave</w:t>
      </w:r>
    </w:p>
    <w:p w14:paraId="698A2656" w14:textId="77777777" w:rsidR="00D611A3" w:rsidRDefault="00D611A3" w:rsidP="00D611A3">
      <w:pPr>
        <w:pStyle w:val="ListParagraph"/>
        <w:numPr>
          <w:ilvl w:val="0"/>
          <w:numId w:val="24"/>
        </w:numPr>
      </w:pPr>
      <w:r>
        <w:t>Use the filter on both an ideal and realistic ECG waveform</w:t>
      </w:r>
    </w:p>
    <w:p w14:paraId="73EDB3D7" w14:textId="77777777" w:rsidR="00D611A3" w:rsidRPr="00B10055" w:rsidRDefault="00D611A3" w:rsidP="00D611A3">
      <w:pPr>
        <w:pStyle w:val="ListParagraph"/>
        <w:numPr>
          <w:ilvl w:val="0"/>
          <w:numId w:val="24"/>
        </w:numPr>
      </w:pPr>
      <w:r>
        <w:t xml:space="preserve">Observe these signals simultaneously in both the time and frequency domain </w:t>
      </w:r>
    </w:p>
    <w:p w14:paraId="01192FF4" w14:textId="77777777" w:rsidR="001C54F0" w:rsidRDefault="00B10055" w:rsidP="00017C85">
      <w:pPr>
        <w:pStyle w:val="Heading2"/>
        <w:tabs>
          <w:tab w:val="left" w:pos="2344"/>
        </w:tabs>
      </w:pPr>
      <w:r>
        <w:t>Prelab</w:t>
      </w:r>
    </w:p>
    <w:p w14:paraId="3E514608" w14:textId="77777777" w:rsidR="00A26638" w:rsidRDefault="00343431" w:rsidP="00A26638">
      <w:pPr>
        <w:pStyle w:val="ListParagraph"/>
        <w:numPr>
          <w:ilvl w:val="0"/>
          <w:numId w:val="19"/>
        </w:numPr>
        <w:spacing w:after="0" w:line="240" w:lineRule="auto"/>
      </w:pPr>
      <w:r>
        <w:t>Find the Fourier Series representation in the form</w:t>
      </w:r>
      <w:r w:rsidR="00C32E36">
        <w:t xml:space="preserve"> </w:t>
      </w:r>
      <w:r w:rsidR="00C32E36" w:rsidRPr="00343431">
        <w:rPr>
          <w:position w:val="-28"/>
        </w:rPr>
        <w:object w:dxaOrig="3180" w:dyaOrig="680" w14:anchorId="49B258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15pt;height:34.55pt" o:ole="">
            <v:imagedata r:id="rId5" o:title=""/>
          </v:shape>
          <o:OLEObject Type="Embed" ProgID="Equation.DSMT4" ShapeID="_x0000_i1025" DrawAspect="Content" ObjectID="_1536527976" r:id="rId6"/>
        </w:object>
      </w:r>
      <w:r w:rsidR="00C32E36">
        <w:t xml:space="preserve"> </w:t>
      </w:r>
      <w:r w:rsidR="00E52F71">
        <w:t>of</w:t>
      </w:r>
      <w:r w:rsidR="00C32E36">
        <w:t xml:space="preserve"> the function</w:t>
      </w:r>
    </w:p>
    <w:p w14:paraId="4EF8890F" w14:textId="77777777" w:rsidR="00A26638" w:rsidRDefault="00A26638" w:rsidP="00A26638">
      <w:pPr>
        <w:pStyle w:val="ListParagraph"/>
        <w:spacing w:after="0" w:line="240" w:lineRule="auto"/>
        <w:jc w:val="center"/>
        <w:rPr>
          <w:position w:val="-28"/>
        </w:rPr>
      </w:pPr>
      <w:r w:rsidRPr="00C32E36">
        <w:rPr>
          <w:position w:val="-28"/>
        </w:rPr>
        <w:object w:dxaOrig="1980" w:dyaOrig="680" w14:anchorId="59FFB0CB">
          <v:shape id="_x0000_i1026" type="#_x0000_t75" style="width:98.5pt;height:34.55pt" o:ole="">
            <v:imagedata r:id="rId7" o:title=""/>
          </v:shape>
          <o:OLEObject Type="Embed" ProgID="Equation.DSMT4" ShapeID="_x0000_i1026" DrawAspect="Content" ObjectID="_1536527977" r:id="rId8"/>
        </w:object>
      </w:r>
    </w:p>
    <w:p w14:paraId="2FAED5D3" w14:textId="77777777" w:rsidR="002D18D2" w:rsidRPr="002D18D2" w:rsidRDefault="002D18D2" w:rsidP="002D18D2">
      <w:pPr>
        <w:pStyle w:val="ListParagraph"/>
        <w:spacing w:after="0" w:line="240" w:lineRule="auto"/>
        <w:ind w:left="360"/>
        <w:rPr>
          <w:position w:val="-28"/>
        </w:rPr>
      </w:pPr>
      <w:r>
        <w:rPr>
          <w:position w:val="-28"/>
        </w:rPr>
        <w:t>and plot the spectrum of the series through the 5</w:t>
      </w:r>
      <w:r w:rsidRPr="002D18D2">
        <w:rPr>
          <w:position w:val="-28"/>
          <w:vertAlign w:val="superscript"/>
        </w:rPr>
        <w:t>th</w:t>
      </w:r>
      <w:r>
        <w:rPr>
          <w:position w:val="-28"/>
        </w:rPr>
        <w:t xml:space="preserve"> harmonic.</w:t>
      </w:r>
      <w:r w:rsidR="00D41F5E">
        <w:rPr>
          <w:position w:val="-28"/>
        </w:rPr>
        <w:t xml:space="preserve"> Write out the first five terms of the Fourier series of</w:t>
      </w:r>
      <w:r w:rsidR="00D41F5E" w:rsidRPr="00343431">
        <w:rPr>
          <w:position w:val="-28"/>
        </w:rPr>
        <w:object w:dxaOrig="3180" w:dyaOrig="680" w14:anchorId="412E4971">
          <v:shape id="_x0000_i1027" type="#_x0000_t75" style="width:160.15pt;height:34.55pt" o:ole="">
            <v:imagedata r:id="rId5" o:title=""/>
          </v:shape>
          <o:OLEObject Type="Embed" ProgID="Equation.DSMT4" ShapeID="_x0000_i1027" DrawAspect="Content" ObjectID="_1536527978" r:id="rId9"/>
        </w:object>
      </w:r>
      <w:r w:rsidR="00D41F5E">
        <w:t>.</w:t>
      </w:r>
    </w:p>
    <w:p w14:paraId="614DBD2B" w14:textId="77777777" w:rsidR="00F158FB" w:rsidRDefault="00F158FB" w:rsidP="00F158FB">
      <w:pPr>
        <w:pStyle w:val="ListParagraph"/>
        <w:numPr>
          <w:ilvl w:val="0"/>
          <w:numId w:val="19"/>
        </w:numPr>
      </w:pPr>
      <w:r>
        <w:t>The following circuit is the filter that you will be using in lab</w:t>
      </w:r>
      <w:r w:rsidR="00A975FB">
        <w:t xml:space="preserve"> throughout the quarter</w:t>
      </w:r>
      <w:r>
        <w:t xml:space="preserve">. Find the </w:t>
      </w:r>
      <w:r w:rsidR="00E52F71">
        <w:t>frequency response</w:t>
      </w:r>
      <w:r>
        <w:t xml:space="preserve"> of the circuit. Assume both resistors have the same value, R. Use MATLAB to plot the magnitude and phase of this </w:t>
      </w:r>
      <w:r w:rsidR="00E52F71">
        <w:t>frequency response</w:t>
      </w:r>
      <w:r>
        <w:t xml:space="preserve"> for RC=0.00016</w:t>
      </w:r>
      <w:r w:rsidR="00E52F71">
        <w:t>s</w:t>
      </w:r>
      <w:r>
        <w:t xml:space="preserve"> and RC=0.0016</w:t>
      </w:r>
      <w:r w:rsidR="00E52F71">
        <w:t>s</w:t>
      </w:r>
      <w:r>
        <w:t>.</w:t>
      </w:r>
      <w:r w:rsidR="00A975FB">
        <w:t xml:space="preserve"> The functions </w:t>
      </w:r>
      <w:r w:rsidR="00A975FB">
        <w:rPr>
          <w:rFonts w:ascii="Courier New" w:hAnsi="Courier New" w:cs="Courier New"/>
          <w:b/>
        </w:rPr>
        <w:t>abs()</w:t>
      </w:r>
      <w:r w:rsidR="00A975FB">
        <w:t xml:space="preserve">and </w:t>
      </w:r>
      <w:r w:rsidR="00A975FB">
        <w:rPr>
          <w:rFonts w:ascii="Courier New" w:hAnsi="Courier New" w:cs="Courier New"/>
          <w:b/>
        </w:rPr>
        <w:t>unwrap(angle())</w:t>
      </w:r>
      <w:r>
        <w:t xml:space="preserve"> </w:t>
      </w:r>
      <w:r w:rsidR="00A975FB">
        <w:t xml:space="preserve">will be helpful when finding the magnitude and phase. </w:t>
      </w:r>
      <w:r>
        <w:t xml:space="preserve">Plot the magnitude in dB and the phase in degrees. The x-axis should be in </w:t>
      </w:r>
      <w:r w:rsidR="003C1B2D">
        <w:t xml:space="preserve">log scale (see </w:t>
      </w:r>
      <w:r w:rsidR="00A975FB" w:rsidRPr="00A975FB">
        <w:rPr>
          <w:rFonts w:ascii="Courier New" w:hAnsi="Courier New" w:cs="Courier New"/>
          <w:b/>
        </w:rPr>
        <w:t>semilogx()</w:t>
      </w:r>
      <w:r w:rsidR="003C1B2D">
        <w:t xml:space="preserve"> function) with </w:t>
      </w:r>
      <w:r>
        <w:t>units of Hz and you only need to show the positive frequency axis from f=10Hz-20kHz.</w:t>
      </w:r>
      <w:r w:rsidR="00F00739">
        <w:t xml:space="preserve"> </w:t>
      </w:r>
    </w:p>
    <w:p w14:paraId="7E5EF954" w14:textId="77777777" w:rsidR="00F158FB" w:rsidRDefault="006B107F" w:rsidP="00F158FB">
      <w:pPr>
        <w:pStyle w:val="ListParagraph"/>
        <w:jc w:val="center"/>
      </w:pPr>
      <w:r>
        <w:rPr>
          <w:noProof/>
          <w:lang w:eastAsia="zh-CN"/>
        </w:rPr>
        <w:drawing>
          <wp:inline distT="0" distB="0" distL="0" distR="0" wp14:anchorId="27C44AE5" wp14:editId="3079FAAD">
            <wp:extent cx="2321560" cy="15024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21560" cy="1502410"/>
                    </a:xfrm>
                    <a:prstGeom prst="rect">
                      <a:avLst/>
                    </a:prstGeom>
                    <a:noFill/>
                    <a:ln>
                      <a:noFill/>
                    </a:ln>
                  </pic:spPr>
                </pic:pic>
              </a:graphicData>
            </a:graphic>
          </wp:inline>
        </w:drawing>
      </w:r>
    </w:p>
    <w:p w14:paraId="1C8FFC23" w14:textId="77777777" w:rsidR="00053349" w:rsidRDefault="00A975FB" w:rsidP="00A975FB">
      <w:pPr>
        <w:pStyle w:val="ListParagraph"/>
        <w:ind w:left="360"/>
      </w:pPr>
      <w:r w:rsidRPr="00A975FB">
        <w:rPr>
          <w:b/>
        </w:rPr>
        <w:t>HINTS:</w:t>
      </w:r>
      <w:r>
        <w:t xml:space="preserve"> </w:t>
      </w:r>
      <w:r w:rsidR="00053349">
        <w:t xml:space="preserve">Finding the </w:t>
      </w:r>
      <w:r w:rsidR="00E52F71">
        <w:t>frequency response</w:t>
      </w:r>
      <w:r w:rsidR="00053349">
        <w:t xml:space="preserve"> of an opamp circuit is the same as finding the gain of the circuit, but with each of the elements replaced with its impedance voltage-current relationship. In other words treat every resistor as </w:t>
      </w:r>
      <w:r w:rsidR="00053349" w:rsidRPr="00053349">
        <w:rPr>
          <w:position w:val="-12"/>
        </w:rPr>
        <w:object w:dxaOrig="740" w:dyaOrig="380" w14:anchorId="52927D43">
          <v:shape id="_x0000_i1028" type="#_x0000_t75" style="width:36.85pt;height:20.15pt" o:ole="">
            <v:imagedata r:id="rId11" o:title=""/>
          </v:shape>
          <o:OLEObject Type="Embed" ProgID="Equation.DSMT4" ShapeID="_x0000_i1028" DrawAspect="Content" ObjectID="_1536527979" r:id="rId12"/>
        </w:object>
      </w:r>
      <w:r w:rsidR="00053349">
        <w:t xml:space="preserve">, capacitor as </w:t>
      </w:r>
      <w:r w:rsidR="00053349" w:rsidRPr="00053349">
        <w:rPr>
          <w:position w:val="-12"/>
        </w:rPr>
        <w:object w:dxaOrig="1380" w:dyaOrig="380" w14:anchorId="58DC58F1">
          <v:shape id="_x0000_i1029" type="#_x0000_t75" style="width:69.7pt;height:20.15pt" o:ole="">
            <v:imagedata r:id="rId13" o:title=""/>
          </v:shape>
          <o:OLEObject Type="Embed" ProgID="Equation.DSMT4" ShapeID="_x0000_i1029" DrawAspect="Content" ObjectID="_1536527980" r:id="rId14"/>
        </w:object>
      </w:r>
      <w:r w:rsidR="00053349">
        <w:t xml:space="preserve">, and inductor as </w:t>
      </w:r>
      <w:r w:rsidR="00053349" w:rsidRPr="00053349">
        <w:rPr>
          <w:position w:val="-12"/>
        </w:rPr>
        <w:object w:dxaOrig="999" w:dyaOrig="380" w14:anchorId="184CFB15">
          <v:shape id="_x0000_i1030" type="#_x0000_t75" style="width:50.1pt;height:20.15pt" o:ole="">
            <v:imagedata r:id="rId15" o:title=""/>
          </v:shape>
          <o:OLEObject Type="Embed" ProgID="Equation.DSMT4" ShapeID="_x0000_i1030" DrawAspect="Content" ObjectID="_1536527981" r:id="rId16"/>
        </w:object>
      </w:r>
      <w:r w:rsidR="00053349">
        <w:t xml:space="preserve"> and then apply </w:t>
      </w:r>
      <w:r w:rsidR="00E52F71">
        <w:t xml:space="preserve">the </w:t>
      </w:r>
      <w:r w:rsidR="00053349">
        <w:t xml:space="preserve">linear circuit techniques that you learned in ECE203 to find the gain of the opamp circuit. </w:t>
      </w:r>
      <w:r>
        <w:t xml:space="preserve">Remember what happens </w:t>
      </w:r>
      <w:r w:rsidR="00E52F71">
        <w:t>at</w:t>
      </w:r>
      <w:r>
        <w:t xml:space="preserve"> the</w:t>
      </w:r>
      <w:r w:rsidR="00053349">
        <w:t xml:space="preserve"> input terminals of the opamp if there is negative feedback. </w:t>
      </w:r>
      <w:r w:rsidR="00F00739">
        <w:t xml:space="preserve">Because of the impedances, the </w:t>
      </w:r>
      <w:r w:rsidR="00E52F71">
        <w:t>frequency response</w:t>
      </w:r>
      <w:r w:rsidR="00F00739">
        <w:t xml:space="preserve"> will be a </w:t>
      </w:r>
      <w:r w:rsidR="00E52F71">
        <w:t>complex-valued</w:t>
      </w:r>
      <w:r w:rsidR="00F00739">
        <w:t xml:space="preserve"> function of </w:t>
      </w:r>
      <w:r w:rsidR="00F00739">
        <w:sym w:font="Symbol" w:char="F077"/>
      </w:r>
      <w:r w:rsidR="00F00739">
        <w:t xml:space="preserve">. As such, </w:t>
      </w:r>
      <w:r w:rsidR="00053349">
        <w:t xml:space="preserve">the </w:t>
      </w:r>
      <w:r w:rsidR="00E52F71">
        <w:t>frequency response</w:t>
      </w:r>
      <w:r w:rsidR="00053349">
        <w:t xml:space="preserve"> can be written as </w:t>
      </w:r>
    </w:p>
    <w:p w14:paraId="5AC87E7D" w14:textId="77777777" w:rsidR="00053349" w:rsidRDefault="00053349" w:rsidP="00053349">
      <w:pPr>
        <w:pStyle w:val="MTDisplayEquation"/>
      </w:pPr>
      <w:r>
        <w:lastRenderedPageBreak/>
        <w:tab/>
      </w:r>
      <w:r w:rsidR="00054F72" w:rsidRPr="00053349">
        <w:rPr>
          <w:position w:val="-30"/>
        </w:rPr>
        <w:object w:dxaOrig="1219" w:dyaOrig="700" w14:anchorId="5C490CD3">
          <v:shape id="_x0000_i1031" type="#_x0000_t75" style="width:61.65pt;height:35.15pt" o:ole="">
            <v:imagedata r:id="rId17" o:title=""/>
          </v:shape>
          <o:OLEObject Type="Embed" ProgID="Equation.DSMT4" ShapeID="_x0000_i1031" DrawAspect="Content" ObjectID="_1536527982" r:id="rId18"/>
        </w:object>
      </w:r>
    </w:p>
    <w:p w14:paraId="58A96EF4" w14:textId="77777777" w:rsidR="00053349" w:rsidRDefault="00E52F71" w:rsidP="00A975FB">
      <w:pPr>
        <w:ind w:left="360"/>
      </w:pPr>
      <w:r>
        <w:t>w</w:t>
      </w:r>
      <w:r w:rsidR="00053349">
        <w:t xml:space="preserve">here </w:t>
      </w:r>
      <w:r w:rsidR="00053349" w:rsidRPr="00053349">
        <w:rPr>
          <w:position w:val="-12"/>
        </w:rPr>
        <w:object w:dxaOrig="380" w:dyaOrig="380" w14:anchorId="797DDD54">
          <v:shape id="_x0000_i1032" type="#_x0000_t75" style="width:20.15pt;height:20.15pt" o:ole="">
            <v:imagedata r:id="rId19" o:title=""/>
          </v:shape>
          <o:OLEObject Type="Embed" ProgID="Equation.DSMT4" ShapeID="_x0000_i1032" DrawAspect="Content" ObjectID="_1536527983" r:id="rId20"/>
        </w:object>
      </w:r>
      <w:r w:rsidR="00053349">
        <w:t xml:space="preserve">and </w:t>
      </w:r>
      <w:r w:rsidR="00053349" w:rsidRPr="00053349">
        <w:rPr>
          <w:position w:val="-12"/>
        </w:rPr>
        <w:object w:dxaOrig="300" w:dyaOrig="380" w14:anchorId="6CA0E82F">
          <v:shape id="_x0000_i1033" type="#_x0000_t75" style="width:16.15pt;height:20.15pt" o:ole="">
            <v:imagedata r:id="rId21" o:title=""/>
          </v:shape>
          <o:OLEObject Type="Embed" ProgID="Equation.DSMT4" ShapeID="_x0000_i1033" DrawAspect="Content" ObjectID="_1536527984" r:id="rId22"/>
        </w:object>
      </w:r>
      <w:r w:rsidR="00053349">
        <w:t xml:space="preserve"> are the phasor representations of the </w:t>
      </w:r>
      <w:r>
        <w:t>output and input</w:t>
      </w:r>
      <w:r w:rsidR="00053349">
        <w:t xml:space="preserve"> voltages. </w:t>
      </w:r>
      <w:r w:rsidR="00933DD3">
        <w:t xml:space="preserve">We can express this gain in dB by using the ratio of normalized average power, </w:t>
      </w:r>
      <w:r w:rsidR="00933DD3" w:rsidRPr="00933DD3">
        <w:rPr>
          <w:position w:val="-12"/>
        </w:rPr>
        <w:object w:dxaOrig="480" w:dyaOrig="380" w14:anchorId="73F838E6">
          <v:shape id="_x0000_i1034" type="#_x0000_t75" style="width:24.2pt;height:20.15pt" o:ole="">
            <v:imagedata r:id="rId23" o:title=""/>
          </v:shape>
          <o:OLEObject Type="Embed" ProgID="Equation.DSMT4" ShapeID="_x0000_i1034" DrawAspect="Content" ObjectID="_1536527985" r:id="rId24"/>
        </w:object>
      </w:r>
      <w:r w:rsidR="00A975FB">
        <w:t xml:space="preserve">. As such finding the </w:t>
      </w:r>
      <w:r>
        <w:t>frequency response</w:t>
      </w:r>
      <w:r w:rsidR="00054F72">
        <w:t xml:space="preserve"> (gain of the filter)</w:t>
      </w:r>
      <w:r w:rsidR="00A975FB">
        <w:t xml:space="preserve"> in dB is equivalent to</w:t>
      </w:r>
    </w:p>
    <w:p w14:paraId="771275E8" w14:textId="77777777" w:rsidR="00933DD3" w:rsidRDefault="00FB206D" w:rsidP="00933DD3">
      <w:pPr>
        <w:ind w:left="360"/>
        <w:jc w:val="center"/>
      </w:pPr>
      <w:r w:rsidRPr="00F00739">
        <w:rPr>
          <w:position w:val="-42"/>
        </w:rPr>
        <w:object w:dxaOrig="4000" w:dyaOrig="960" w14:anchorId="14ABCA11">
          <v:shape id="_x0000_i1035" type="#_x0000_t75" style="width:201pt;height:47.8pt" o:ole="">
            <v:imagedata r:id="rId25" o:title=""/>
          </v:shape>
          <o:OLEObject Type="Embed" ProgID="Equation.DSMT4" ShapeID="_x0000_i1035" DrawAspect="Content" ObjectID="_1536527986" r:id="rId26"/>
        </w:object>
      </w:r>
    </w:p>
    <w:p w14:paraId="1A423B5F" w14:textId="77777777" w:rsidR="00321BB0" w:rsidRDefault="00321BB0" w:rsidP="00321BB0">
      <w:pPr>
        <w:pStyle w:val="ListParagraph"/>
        <w:numPr>
          <w:ilvl w:val="0"/>
          <w:numId w:val="19"/>
        </w:numPr>
      </w:pPr>
      <w:r>
        <w:t xml:space="preserve">Understanding ECG signals: Read about ECG signals and gain an understanding of what the QRS parts of the ECG wave mean. Draw a picture of one period of a “typical” ECG signal and label the QRS parts of the wave and how long (in terms of seconds) one period would be.  </w:t>
      </w:r>
    </w:p>
    <w:p w14:paraId="79EC692D" w14:textId="77777777" w:rsidR="00FE4158" w:rsidRDefault="00FE4158" w:rsidP="001C54F0">
      <w:pPr>
        <w:pStyle w:val="Heading2"/>
      </w:pPr>
      <w:r>
        <w:t>Background</w:t>
      </w:r>
      <w:r w:rsidR="003F56DD">
        <w:t xml:space="preserve"> Theory</w:t>
      </w:r>
    </w:p>
    <w:p w14:paraId="7D8BCFFE" w14:textId="77777777" w:rsidR="005F6D7C" w:rsidRDefault="005F6D7C" w:rsidP="005F6D7C">
      <w:r w:rsidRPr="001379B6">
        <w:t>One of the reasons</w:t>
      </w:r>
      <w:r>
        <w:t xml:space="preserve"> for using a Fourier Series representation of a periodic signal instead of a different type of representation is that we get a frequency domain representation of the original signal</w:t>
      </w:r>
      <w:r w:rsidRPr="001379B6">
        <w:rPr>
          <w:position w:val="-10"/>
        </w:rPr>
        <w:object w:dxaOrig="440" w:dyaOrig="320" w14:anchorId="1D73A10E">
          <v:shape id="_x0000_i1036" type="#_x0000_t75" style="width:21.9pt;height:16.15pt" o:ole="">
            <v:imagedata r:id="rId27" o:title=""/>
          </v:shape>
          <o:OLEObject Type="Embed" ProgID="Equation.DSMT4" ShapeID="_x0000_i1036" DrawAspect="Content" ObjectID="_1536527987" r:id="rId28"/>
        </w:object>
      </w:r>
      <w:r>
        <w:t xml:space="preserve">.  If </w:t>
      </w:r>
      <w:r w:rsidRPr="00A333A4">
        <w:rPr>
          <w:position w:val="-10"/>
        </w:rPr>
        <w:object w:dxaOrig="440" w:dyaOrig="320" w14:anchorId="77F6565F">
          <v:shape id="_x0000_i1037" type="#_x0000_t75" style="width:21.9pt;height:16.15pt" o:ole="">
            <v:imagedata r:id="rId29" o:title=""/>
          </v:shape>
          <o:OLEObject Type="Embed" ProgID="Equation.DSMT4" ShapeID="_x0000_i1037" DrawAspect="Content" ObjectID="_1536527988" r:id="rId30"/>
        </w:object>
      </w:r>
      <w:r>
        <w:t xml:space="preserve"> is a periodic signal with period, </w:t>
      </w:r>
      <w:r w:rsidRPr="00A333A4">
        <w:rPr>
          <w:position w:val="-4"/>
        </w:rPr>
        <w:object w:dxaOrig="220" w:dyaOrig="260" w14:anchorId="405C74DF">
          <v:shape id="_x0000_i1038" type="#_x0000_t75" style="width:12.1pt;height:12.65pt" o:ole="">
            <v:imagedata r:id="rId31" o:title=""/>
          </v:shape>
          <o:OLEObject Type="Embed" ProgID="Equation.DSMT4" ShapeID="_x0000_i1038" DrawAspect="Content" ObjectID="_1536527989" r:id="rId32"/>
        </w:object>
      </w:r>
      <w:r>
        <w:t xml:space="preserve">, then it has the Fourier series representation </w:t>
      </w:r>
      <w:r w:rsidRPr="00D17401">
        <w:rPr>
          <w:position w:val="-28"/>
        </w:rPr>
        <w:object w:dxaOrig="1700" w:dyaOrig="680" w14:anchorId="35FC5A51">
          <v:shape id="_x0000_i1039" type="#_x0000_t75" style="width:84.65pt;height:34.55pt" o:ole="">
            <v:imagedata r:id="rId33" o:title=""/>
          </v:shape>
          <o:OLEObject Type="Embed" ProgID="Equation.DSMT4" ShapeID="_x0000_i1039" DrawAspect="Content" ObjectID="_1536527990" r:id="rId34"/>
        </w:object>
      </w:r>
      <w:r w:rsidRPr="00D17401">
        <w:rPr>
          <w:position w:val="-4"/>
        </w:rPr>
        <w:object w:dxaOrig="180" w:dyaOrig="279" w14:anchorId="2D219DF5">
          <v:shape id="_x0000_i1040" type="#_x0000_t75" style="width:8.65pt;height:14.4pt" o:ole="">
            <v:imagedata r:id="rId35" o:title=""/>
          </v:shape>
          <o:OLEObject Type="Embed" ProgID="Equation.DSMT4" ShapeID="_x0000_i1040" DrawAspect="Content" ObjectID="_1536527991" r:id="rId36"/>
        </w:object>
      </w:r>
      <w:r>
        <w:t xml:space="preserve">where </w:t>
      </w:r>
      <w:r w:rsidRPr="00A333A4">
        <w:rPr>
          <w:position w:val="-24"/>
        </w:rPr>
        <w:object w:dxaOrig="880" w:dyaOrig="620" w14:anchorId="7DB5933F">
          <v:shape id="_x0000_i1041" type="#_x0000_t75" style="width:44.95pt;height:31.1pt" o:ole="">
            <v:imagedata r:id="rId37" o:title=""/>
          </v:shape>
          <o:OLEObject Type="Embed" ProgID="Equation.DSMT4" ShapeID="_x0000_i1041" DrawAspect="Content" ObjectID="_1536527992" r:id="rId38"/>
        </w:object>
      </w:r>
      <w:r>
        <w:t xml:space="preserve"> and </w:t>
      </w:r>
      <w:r w:rsidRPr="00A333A4">
        <w:rPr>
          <w:position w:val="-30"/>
        </w:rPr>
        <w:object w:dxaOrig="1980" w:dyaOrig="680" w14:anchorId="39DED086">
          <v:shape id="_x0000_i1042" type="#_x0000_t75" style="width:100.2pt;height:34.55pt" o:ole="">
            <v:imagedata r:id="rId39" o:title=""/>
          </v:shape>
          <o:OLEObject Type="Embed" ProgID="Equation.DSMT4" ShapeID="_x0000_i1042" DrawAspect="Content" ObjectID="_1536527993" r:id="rId40"/>
        </w:object>
      </w:r>
      <w:r>
        <w:t xml:space="preserve">. </w:t>
      </w:r>
      <w:r w:rsidR="00FB206D">
        <w:t>When x(t) is real,</w:t>
      </w:r>
      <w:r>
        <w:t xml:space="preserve"> the magnitude of the </w:t>
      </w:r>
      <w:r w:rsidRPr="00A333A4">
        <w:rPr>
          <w:position w:val="-12"/>
        </w:rPr>
        <w:object w:dxaOrig="260" w:dyaOrig="360" w14:anchorId="33F2693D">
          <v:shape id="_x0000_i1043" type="#_x0000_t75" style="width:12.65pt;height:19pt" o:ole="">
            <v:imagedata r:id="rId41" o:title=""/>
          </v:shape>
          <o:OLEObject Type="Embed" ProgID="Equation.DSMT4" ShapeID="_x0000_i1043" DrawAspect="Content" ObjectID="_1536527994" r:id="rId42"/>
        </w:object>
      </w:r>
      <w:r>
        <w:t xml:space="preserve"> is even and the phase of the</w:t>
      </w:r>
      <w:r w:rsidRPr="00A333A4">
        <w:rPr>
          <w:position w:val="-12"/>
        </w:rPr>
        <w:object w:dxaOrig="260" w:dyaOrig="360" w14:anchorId="75BC2AB7">
          <v:shape id="_x0000_i1044" type="#_x0000_t75" style="width:12.65pt;height:19pt" o:ole="">
            <v:imagedata r:id="rId41" o:title=""/>
          </v:shape>
          <o:OLEObject Type="Embed" ProgID="Equation.DSMT4" ShapeID="_x0000_i1044" DrawAspect="Content" ObjectID="_1536527995" r:id="rId43"/>
        </w:object>
      </w:r>
      <w:r>
        <w:t xml:space="preserve">is odd, </w:t>
      </w:r>
      <w:r w:rsidR="00FB206D">
        <w:t xml:space="preserve">and </w:t>
      </w:r>
      <w:r>
        <w:t>we can rewrite the complex Fourier series as a Fourier cosine series</w:t>
      </w:r>
    </w:p>
    <w:p w14:paraId="77B72BCC" w14:textId="77777777" w:rsidR="005F6D7C" w:rsidRDefault="005F6D7C" w:rsidP="003F56DD">
      <w:pPr>
        <w:jc w:val="center"/>
      </w:pPr>
      <w:r w:rsidRPr="008177E0">
        <w:rPr>
          <w:position w:val="-28"/>
        </w:rPr>
        <w:object w:dxaOrig="4760" w:dyaOrig="680" w14:anchorId="4EBF9B5A">
          <v:shape id="_x0000_i1045" type="#_x0000_t75" style="width:237.3pt;height:34.55pt" o:ole="">
            <v:imagedata r:id="rId44" o:title=""/>
          </v:shape>
          <o:OLEObject Type="Embed" ProgID="Equation.DSMT4" ShapeID="_x0000_i1045" DrawAspect="Content" ObjectID="_1536527996" r:id="rId45"/>
        </w:object>
      </w:r>
    </w:p>
    <w:p w14:paraId="491819EF" w14:textId="77777777" w:rsidR="005F6D7C" w:rsidRDefault="005F6D7C" w:rsidP="005F6D7C">
      <w:r>
        <w:t xml:space="preserve">Assume next we have a periodic signal </w:t>
      </w:r>
      <w:r w:rsidRPr="006C441E">
        <w:rPr>
          <w:position w:val="-12"/>
        </w:rPr>
        <w:object w:dxaOrig="2000" w:dyaOrig="360" w14:anchorId="27B7A2B0">
          <v:shape id="_x0000_i1046" type="#_x0000_t75" style="width:100.2pt;height:19pt" o:ole="">
            <v:imagedata r:id="rId46" o:title=""/>
          </v:shape>
          <o:OLEObject Type="Embed" ProgID="Equation.DSMT4" ShapeID="_x0000_i1046" DrawAspect="Content" ObjectID="_1536527997" r:id="rId47"/>
        </w:object>
      </w:r>
      <w:r>
        <w:t xml:space="preserve">. We can represent this as a phasor  </w:t>
      </w:r>
      <w:r w:rsidRPr="00F05971">
        <w:rPr>
          <w:position w:val="-10"/>
        </w:rPr>
        <w:object w:dxaOrig="980" w:dyaOrig="320" w14:anchorId="4AE90F5B">
          <v:shape id="_x0000_i1047" type="#_x0000_t75" style="width:48.95pt;height:16.15pt" o:ole="">
            <v:imagedata r:id="rId48" o:title=""/>
          </v:shape>
          <o:OLEObject Type="Embed" ProgID="Equation.DSMT4" ShapeID="_x0000_i1047" DrawAspect="Content" ObjectID="_1536527998" r:id="rId49"/>
        </w:object>
      </w:r>
      <w:r>
        <w:t xml:space="preserve">.  Assume this signal is the input to an LTI system with </w:t>
      </w:r>
      <w:r w:rsidR="00E52F71">
        <w:t>frequency response</w:t>
      </w:r>
      <w:r w:rsidR="00FB206D" w:rsidRPr="00CA0963">
        <w:rPr>
          <w:position w:val="-10"/>
        </w:rPr>
        <w:object w:dxaOrig="620" w:dyaOrig="320" w14:anchorId="69FEF298">
          <v:shape id="_x0000_i1048" type="#_x0000_t75" style="width:30.55pt;height:16.15pt" o:ole="">
            <v:imagedata r:id="rId50" o:title=""/>
          </v:shape>
          <o:OLEObject Type="Embed" ProgID="Equation.DSMT4" ShapeID="_x0000_i1048" DrawAspect="Content" ObjectID="_1536527999" r:id="rId51"/>
        </w:object>
      </w:r>
      <w:r>
        <w:t xml:space="preserve">.  We know we are only interested in the response of the </w:t>
      </w:r>
      <w:r w:rsidR="00E52F71">
        <w:t>frequency response</w:t>
      </w:r>
      <w:r>
        <w:t xml:space="preserve"> at the same frequency as the input, so we want </w:t>
      </w:r>
      <w:r w:rsidR="00FB206D" w:rsidRPr="008D5A37">
        <w:rPr>
          <w:position w:val="-12"/>
        </w:rPr>
        <w:object w:dxaOrig="700" w:dyaOrig="360" w14:anchorId="74AD9791">
          <v:shape id="_x0000_i1049" type="#_x0000_t75" style="width:35.15pt;height:19pt" o:ole="">
            <v:imagedata r:id="rId52" o:title=""/>
          </v:shape>
          <o:OLEObject Type="Embed" ProgID="Equation.DSMT4" ShapeID="_x0000_i1049" DrawAspect="Content" ObjectID="_1536528000" r:id="rId53"/>
        </w:object>
      </w:r>
      <w:r>
        <w:t xml:space="preserve">. Again we can represent the </w:t>
      </w:r>
      <w:r w:rsidR="00E52F71">
        <w:t>frequency response</w:t>
      </w:r>
      <w:r>
        <w:t xml:space="preserve"> as the phasor </w:t>
      </w:r>
      <w:r w:rsidR="00FB206D" w:rsidRPr="00F05971">
        <w:rPr>
          <w:position w:val="-12"/>
        </w:rPr>
        <w:object w:dxaOrig="2100" w:dyaOrig="360" w14:anchorId="429C9A86">
          <v:shape id="_x0000_i1050" type="#_x0000_t75" style="width:105.4pt;height:19pt" o:ole="">
            <v:imagedata r:id="rId54" o:title=""/>
          </v:shape>
          <o:OLEObject Type="Embed" ProgID="Equation.DSMT4" ShapeID="_x0000_i1050" DrawAspect="Content" ObjectID="_1536528001" r:id="rId55"/>
        </w:object>
      </w:r>
      <w:r>
        <w:t xml:space="preserve">. The output of the system </w:t>
      </w:r>
      <w:r w:rsidRPr="00F05971">
        <w:rPr>
          <w:i/>
          <w:u w:val="single"/>
        </w:rPr>
        <w:t>in steady state</w:t>
      </w:r>
      <w:r>
        <w:t xml:space="preserve"> is then </w:t>
      </w:r>
    </w:p>
    <w:p w14:paraId="3CA7C429" w14:textId="77777777" w:rsidR="005F6D7C" w:rsidRDefault="00FB206D" w:rsidP="00343431">
      <w:pPr>
        <w:jc w:val="center"/>
      </w:pPr>
      <w:r w:rsidRPr="00F05971">
        <w:rPr>
          <w:position w:val="-14"/>
        </w:rPr>
        <w:object w:dxaOrig="3660" w:dyaOrig="400" w14:anchorId="0CE0E278">
          <v:shape id="_x0000_i1051" type="#_x0000_t75" style="width:182.6pt;height:20.75pt" o:ole="">
            <v:imagedata r:id="rId56" o:title=""/>
          </v:shape>
          <o:OLEObject Type="Embed" ProgID="Equation.DSMT4" ShapeID="_x0000_i1051" DrawAspect="Content" ObjectID="_1536528002" r:id="rId57"/>
        </w:object>
      </w:r>
    </w:p>
    <w:p w14:paraId="0B1D26AC" w14:textId="77777777" w:rsidR="005F6D7C" w:rsidRDefault="005F6D7C" w:rsidP="005F6D7C">
      <w:r>
        <w:t xml:space="preserve">Going back from phasor notation to the time domain, we have the steady state output is </w:t>
      </w:r>
    </w:p>
    <w:p w14:paraId="78615CC9" w14:textId="77777777" w:rsidR="005F6D7C" w:rsidRDefault="00FB206D" w:rsidP="00343431">
      <w:pPr>
        <w:jc w:val="center"/>
      </w:pPr>
      <w:r w:rsidRPr="00F05971">
        <w:rPr>
          <w:position w:val="-12"/>
        </w:rPr>
        <w:object w:dxaOrig="3900" w:dyaOrig="360" w14:anchorId="2A5CDCA1">
          <v:shape id="_x0000_i1052" type="#_x0000_t75" style="width:195.25pt;height:19pt" o:ole="">
            <v:imagedata r:id="rId58" o:title=""/>
          </v:shape>
          <o:OLEObject Type="Embed" ProgID="Equation.DSMT4" ShapeID="_x0000_i1052" DrawAspect="Content" ObjectID="_1536528003" r:id="rId59"/>
        </w:object>
      </w:r>
    </w:p>
    <w:p w14:paraId="4A319616" w14:textId="77777777" w:rsidR="005F6D7C" w:rsidRDefault="005F6D7C" w:rsidP="005F6D7C">
      <w:r>
        <w:t>Now assume we have two inputs to the system</w:t>
      </w:r>
      <w:r w:rsidR="00FB206D">
        <w:t xml:space="preserve"> at different frequencies</w:t>
      </w:r>
    </w:p>
    <w:p w14:paraId="6B57A8A0" w14:textId="77777777" w:rsidR="005F6D7C" w:rsidRDefault="00343431" w:rsidP="00343431">
      <w:pPr>
        <w:jc w:val="center"/>
      </w:pPr>
      <w:r w:rsidRPr="00A94F47">
        <w:rPr>
          <w:position w:val="-30"/>
        </w:rPr>
        <w:object w:dxaOrig="2260" w:dyaOrig="720" w14:anchorId="4788C775">
          <v:shape id="_x0000_i1053" type="#_x0000_t75" style="width:113.45pt;height:36.3pt" o:ole="">
            <v:imagedata r:id="rId60" o:title=""/>
          </v:shape>
          <o:OLEObject Type="Embed" ProgID="Equation.DSMT4" ShapeID="_x0000_i1053" DrawAspect="Content" ObjectID="_1536528004" r:id="rId61"/>
        </w:object>
      </w:r>
    </w:p>
    <w:p w14:paraId="1CECEBC7" w14:textId="77777777" w:rsidR="005F6D7C" w:rsidRDefault="005F6D7C" w:rsidP="005F6D7C">
      <w:r>
        <w:t>We can represent these two inputs as phasors</w:t>
      </w:r>
    </w:p>
    <w:p w14:paraId="481DE944" w14:textId="77777777" w:rsidR="005F6D7C" w:rsidRDefault="005F6D7C" w:rsidP="00343431">
      <w:pPr>
        <w:jc w:val="center"/>
      </w:pPr>
      <w:r w:rsidRPr="00A94F47">
        <w:rPr>
          <w:position w:val="-30"/>
        </w:rPr>
        <w:object w:dxaOrig="1200" w:dyaOrig="720" w14:anchorId="6558AB78">
          <v:shape id="_x0000_i1054" type="#_x0000_t75" style="width:59.9pt;height:36.3pt" o:ole="">
            <v:imagedata r:id="rId62" o:title=""/>
          </v:shape>
          <o:OLEObject Type="Embed" ProgID="Equation.DSMT4" ShapeID="_x0000_i1054" DrawAspect="Content" ObjectID="_1536528005" r:id="rId63"/>
        </w:object>
      </w:r>
    </w:p>
    <w:p w14:paraId="3E8AA37B" w14:textId="77777777" w:rsidR="005F6D7C" w:rsidRDefault="005F6D7C" w:rsidP="005F6D7C">
      <w:r>
        <w:t>For each input, the corresponding output will be</w:t>
      </w:r>
    </w:p>
    <w:p w14:paraId="67AE6DFD" w14:textId="77777777" w:rsidR="005F6D7C" w:rsidRDefault="00FB206D" w:rsidP="00343431">
      <w:pPr>
        <w:jc w:val="center"/>
      </w:pPr>
      <w:r w:rsidRPr="00A94F47">
        <w:rPr>
          <w:position w:val="-30"/>
        </w:rPr>
        <w:object w:dxaOrig="3900" w:dyaOrig="720" w14:anchorId="15B6FDE0">
          <v:shape id="_x0000_i1055" type="#_x0000_t75" style="width:195.25pt;height:36.3pt" o:ole="">
            <v:imagedata r:id="rId64" o:title=""/>
          </v:shape>
          <o:OLEObject Type="Embed" ProgID="Equation.DSMT4" ShapeID="_x0000_i1055" DrawAspect="Content" ObjectID="_1536528006" r:id="rId65"/>
        </w:object>
      </w:r>
    </w:p>
    <w:p w14:paraId="29BE679E" w14:textId="77777777" w:rsidR="005F6D7C" w:rsidRDefault="005F6D7C" w:rsidP="005F6D7C">
      <w:r>
        <w:t>The steady state output due to each input is then</w:t>
      </w:r>
    </w:p>
    <w:p w14:paraId="0899D0AC" w14:textId="77777777" w:rsidR="005F6D7C" w:rsidRDefault="00FB206D" w:rsidP="005F6D7C">
      <w:pPr>
        <w:jc w:val="center"/>
      </w:pPr>
      <w:r w:rsidRPr="00A94F47">
        <w:rPr>
          <w:position w:val="-30"/>
        </w:rPr>
        <w:object w:dxaOrig="4300" w:dyaOrig="720" w14:anchorId="283647B4">
          <v:shape id="_x0000_i1056" type="#_x0000_t75" style="width:3in;height:36.3pt" o:ole="">
            <v:imagedata r:id="rId66" o:title=""/>
          </v:shape>
          <o:OLEObject Type="Embed" ProgID="Equation.DSMT4" ShapeID="_x0000_i1056" DrawAspect="Content" ObjectID="_1536528007" r:id="rId67"/>
        </w:object>
      </w:r>
    </w:p>
    <w:p w14:paraId="0FE719C6" w14:textId="77777777" w:rsidR="005F6D7C" w:rsidRDefault="005F6D7C" w:rsidP="005F6D7C">
      <w:r>
        <w:t>If the input is</w:t>
      </w:r>
      <w:r w:rsidRPr="008177E0">
        <w:rPr>
          <w:position w:val="-12"/>
        </w:rPr>
        <w:object w:dxaOrig="1780" w:dyaOrig="360" w14:anchorId="45698940">
          <v:shape id="_x0000_i1057" type="#_x0000_t75" style="width:88.7pt;height:19pt" o:ole="">
            <v:imagedata r:id="rId68" o:title=""/>
          </v:shape>
          <o:OLEObject Type="Embed" ProgID="Equation.DSMT4" ShapeID="_x0000_i1057" DrawAspect="Content" ObjectID="_1536528008" r:id="rId69"/>
        </w:object>
      </w:r>
      <w:r>
        <w:t>, then by linearity our output will be</w:t>
      </w:r>
    </w:p>
    <w:p w14:paraId="2FD478C1" w14:textId="77777777" w:rsidR="005F6D7C" w:rsidRDefault="00FB206D" w:rsidP="005F6D7C">
      <w:r w:rsidRPr="008177E0">
        <w:rPr>
          <w:position w:val="-12"/>
        </w:rPr>
        <w:object w:dxaOrig="9060" w:dyaOrig="360" w14:anchorId="7CC33350">
          <v:shape id="_x0000_i1058" type="#_x0000_t75" style="width:453.3pt;height:19pt" o:ole="">
            <v:imagedata r:id="rId70" o:title=""/>
          </v:shape>
          <o:OLEObject Type="Embed" ProgID="Equation.DSMT4" ShapeID="_x0000_i1058" DrawAspect="Content" ObjectID="_1536528009" r:id="rId71"/>
        </w:object>
      </w:r>
    </w:p>
    <w:p w14:paraId="052943F5" w14:textId="77777777" w:rsidR="005F6D7C" w:rsidRDefault="005F6D7C" w:rsidP="005F6D7C">
      <w:r>
        <w:t xml:space="preserve">Now assume we have a periodic signal </w:t>
      </w:r>
      <w:r w:rsidRPr="008177E0">
        <w:rPr>
          <w:position w:val="-10"/>
        </w:rPr>
        <w:object w:dxaOrig="440" w:dyaOrig="320" w14:anchorId="679486CF">
          <v:shape id="_x0000_i1059" type="#_x0000_t75" style="width:21.9pt;height:16.15pt" o:ole="">
            <v:imagedata r:id="rId72" o:title=""/>
          </v:shape>
          <o:OLEObject Type="Embed" ProgID="Equation.DSMT4" ShapeID="_x0000_i1059" DrawAspect="Content" ObjectID="_1536528010" r:id="rId73"/>
        </w:object>
      </w:r>
      <w:r>
        <w:t xml:space="preserve"> as the input to an LTI system with </w:t>
      </w:r>
      <w:r w:rsidR="00E52F71">
        <w:t>frequency response</w:t>
      </w:r>
      <w:r>
        <w:t xml:space="preserve"> </w:t>
      </w:r>
      <w:r w:rsidR="00FB206D" w:rsidRPr="00CA0963">
        <w:rPr>
          <w:position w:val="-10"/>
        </w:rPr>
        <w:object w:dxaOrig="620" w:dyaOrig="320" w14:anchorId="4804B20D">
          <v:shape id="_x0000_i1060" type="#_x0000_t75" style="width:30.55pt;height:16.15pt" o:ole="">
            <v:imagedata r:id="rId74" o:title=""/>
          </v:shape>
          <o:OLEObject Type="Embed" ProgID="Equation.DSMT4" ShapeID="_x0000_i1060" DrawAspect="Content" ObjectID="_1536528011" r:id="rId75"/>
        </w:object>
      </w:r>
      <w:r>
        <w:t>.  Since this signal is periodic it has a Fourier series representation:</w:t>
      </w:r>
    </w:p>
    <w:p w14:paraId="1B20B831" w14:textId="77777777" w:rsidR="005F6D7C" w:rsidRDefault="005F6D7C" w:rsidP="005F6D7C">
      <w:pPr>
        <w:jc w:val="center"/>
      </w:pPr>
      <w:r w:rsidRPr="008177E0">
        <w:rPr>
          <w:position w:val="-28"/>
        </w:rPr>
        <w:object w:dxaOrig="4760" w:dyaOrig="680" w14:anchorId="772F8A6A">
          <v:shape id="_x0000_i1061" type="#_x0000_t75" style="width:237.3pt;height:34.55pt" o:ole="">
            <v:imagedata r:id="rId44" o:title=""/>
          </v:shape>
          <o:OLEObject Type="Embed" ProgID="Equation.DSMT4" ShapeID="_x0000_i1061" DrawAspect="Content" ObjectID="_1536528012" r:id="rId76"/>
        </w:object>
      </w:r>
    </w:p>
    <w:p w14:paraId="5146ED64" w14:textId="77777777" w:rsidR="005F6D7C" w:rsidRDefault="005F6D7C" w:rsidP="005F6D7C">
      <w:r>
        <w:t xml:space="preserve">Extending our analysis above, the steady state output of the system </w:t>
      </w:r>
      <w:r w:rsidR="00054F72">
        <w:t xml:space="preserve">in the time domain </w:t>
      </w:r>
      <w:r>
        <w:t>will be</w:t>
      </w:r>
    </w:p>
    <w:p w14:paraId="290DFB02" w14:textId="77777777" w:rsidR="005F6D7C" w:rsidRPr="00054F72" w:rsidRDefault="00FB206D" w:rsidP="00D611A3">
      <w:pPr>
        <w:ind w:left="360"/>
        <w:jc w:val="center"/>
      </w:pPr>
      <w:r w:rsidRPr="00BF1AAC">
        <w:rPr>
          <w:position w:val="-28"/>
        </w:rPr>
        <w:object w:dxaOrig="6060" w:dyaOrig="680" w14:anchorId="75DE01B6">
          <v:shape id="_x0000_i1062" type="#_x0000_t75" style="width:303.55pt;height:34.55pt" o:ole="">
            <v:imagedata r:id="rId77" o:title=""/>
          </v:shape>
          <o:OLEObject Type="Embed" ProgID="Equation.DSMT4" ShapeID="_x0000_i1062" DrawAspect="Content" ObjectID="_1536528013" r:id="rId78"/>
        </w:object>
      </w:r>
    </w:p>
    <w:p w14:paraId="186341DD" w14:textId="77777777" w:rsidR="00054F72" w:rsidRPr="00054F72" w:rsidRDefault="00054F72" w:rsidP="00054F72">
      <w:r>
        <w:t>We can now get the power spectrum of the output signal from the previous equation. The single-sided power of the kth harmonic is defined as the RMS</w:t>
      </w:r>
      <w:r>
        <w:rPr>
          <w:vertAlign w:val="superscript"/>
        </w:rPr>
        <w:t>2</w:t>
      </w:r>
      <w:r>
        <w:t xml:space="preserve"> of that harmonic frequency given by</w:t>
      </w:r>
    </w:p>
    <w:p w14:paraId="32E26F5D" w14:textId="77777777" w:rsidR="00054F72" w:rsidRDefault="00054F72" w:rsidP="00054F72">
      <w:pPr>
        <w:pStyle w:val="MTDisplayEquation"/>
      </w:pPr>
      <w:r>
        <w:tab/>
      </w:r>
      <w:r w:rsidRPr="00054F72">
        <w:rPr>
          <w:position w:val="-14"/>
        </w:rPr>
        <w:object w:dxaOrig="3080" w:dyaOrig="460" w14:anchorId="60F49109">
          <v:shape id="_x0000_i1063" type="#_x0000_t75" style="width:153.8pt;height:23.05pt" o:ole="">
            <v:imagedata r:id="rId79" o:title=""/>
          </v:shape>
          <o:OLEObject Type="Embed" ProgID="Equation.DSMT4" ShapeID="_x0000_i1063" DrawAspect="Content" ObjectID="_1536528014" r:id="rId80"/>
        </w:object>
      </w:r>
    </w:p>
    <w:p w14:paraId="33D6FF7A" w14:textId="77777777" w:rsidR="00054F72" w:rsidRDefault="00054F72" w:rsidP="00054F72">
      <w:r>
        <w:t>Converting to dBmV we get</w:t>
      </w:r>
    </w:p>
    <w:p w14:paraId="5A13CA1A" w14:textId="77777777" w:rsidR="00054F72" w:rsidRDefault="00054F72" w:rsidP="00054F72">
      <w:pPr>
        <w:pStyle w:val="MTDisplayEquation"/>
      </w:pPr>
      <w:r>
        <w:tab/>
      </w:r>
      <w:r w:rsidR="00FB206D" w:rsidRPr="00FB206D">
        <w:rPr>
          <w:position w:val="-36"/>
        </w:rPr>
        <w:object w:dxaOrig="7140" w:dyaOrig="840" w14:anchorId="216CF218">
          <v:shape id="_x0000_i1064" type="#_x0000_t75" style="width:357.7pt;height:42.6pt" o:ole="">
            <v:imagedata r:id="rId81" o:title=""/>
          </v:shape>
          <o:OLEObject Type="Embed" ProgID="Equation.DSMT4" ShapeID="_x0000_i1064" DrawAspect="Content" ObjectID="_1536528015" r:id="rId82"/>
        </w:object>
      </w:r>
    </w:p>
    <w:p w14:paraId="443D3F08" w14:textId="77777777" w:rsidR="00054F72" w:rsidRPr="00054F72" w:rsidRDefault="00054F72" w:rsidP="00054F72">
      <w:r>
        <w:t xml:space="preserve">This is simply the gain of the filter in dB added to the </w:t>
      </w:r>
      <w:r w:rsidR="00FB206D">
        <w:t xml:space="preserve">magnitude </w:t>
      </w:r>
      <w:r>
        <w:t>spectrum of the input signal</w:t>
      </w:r>
      <w:r w:rsidR="00FB206D">
        <w:t>, also in dB (dBmV)</w:t>
      </w:r>
      <w:r>
        <w:t xml:space="preserve">. You will use this result to determine the predicted power levels </w:t>
      </w:r>
      <w:r w:rsidR="00FB206D">
        <w:t>at</w:t>
      </w:r>
      <w:r>
        <w:t xml:space="preserve"> the output of the filter.</w:t>
      </w:r>
    </w:p>
    <w:p w14:paraId="7CA7EBD8" w14:textId="77777777" w:rsidR="00283AFF" w:rsidRDefault="00283AFF" w:rsidP="00283AFF">
      <w:pPr>
        <w:pStyle w:val="Heading1"/>
      </w:pPr>
      <w:r>
        <w:t>Settings and Parts Used</w:t>
      </w:r>
    </w:p>
    <w:p w14:paraId="510FCAC8" w14:textId="77777777" w:rsidR="0065745A" w:rsidRDefault="0065745A" w:rsidP="00017E78">
      <w:pPr>
        <w:pStyle w:val="ListParagraph"/>
        <w:ind w:left="0"/>
      </w:pPr>
      <w:r>
        <w:t>Other Equipment:</w:t>
      </w:r>
    </w:p>
    <w:p w14:paraId="65E34AAC" w14:textId="77777777" w:rsidR="003F56DD" w:rsidRDefault="003F56DD" w:rsidP="003F56DD">
      <w:pPr>
        <w:pStyle w:val="ListParagraph"/>
        <w:ind w:left="0" w:firstLine="720"/>
      </w:pPr>
      <w:r>
        <w:t xml:space="preserve">2 </w:t>
      </w:r>
      <w:r w:rsidR="00871965">
        <w:t>–</w:t>
      </w:r>
      <w:r>
        <w:t xml:space="preserve"> </w:t>
      </w:r>
      <w:r w:rsidR="00871965">
        <w:t>16</w:t>
      </w:r>
      <w:r>
        <w:t>k</w:t>
      </w:r>
      <w:r w:rsidRPr="00590A6D">
        <w:rPr>
          <w:rFonts w:cs="Calibri"/>
        </w:rPr>
        <w:t>Ω</w:t>
      </w:r>
      <w:r>
        <w:t xml:space="preserve"> resistors</w:t>
      </w:r>
    </w:p>
    <w:p w14:paraId="5BB49787" w14:textId="77777777" w:rsidR="003F56DD" w:rsidRDefault="003F56DD" w:rsidP="003F56DD">
      <w:pPr>
        <w:pStyle w:val="ListParagraph"/>
        <w:ind w:left="0" w:firstLine="720"/>
      </w:pPr>
      <w:r>
        <w:t xml:space="preserve">1 each - 10nF cap, 100nF cap, </w:t>
      </w:r>
      <w:r w:rsidR="00330890">
        <w:t>1</w:t>
      </w:r>
      <w:r w:rsidR="00330890" w:rsidRPr="00330890">
        <w:rPr>
          <w:rFonts w:ascii="Symbol" w:hAnsi="Symbol"/>
        </w:rPr>
        <w:t></w:t>
      </w:r>
      <w:r>
        <w:t>F cap</w:t>
      </w:r>
    </w:p>
    <w:p w14:paraId="3A25F73A" w14:textId="77777777" w:rsidR="003F56DD" w:rsidRDefault="003F56DD" w:rsidP="0052082E">
      <w:pPr>
        <w:pStyle w:val="ListParagraph"/>
        <w:ind w:left="0" w:firstLine="720"/>
      </w:pPr>
      <w:r>
        <w:t>3 ECG adhesive electrodes (keep these for future labs and only use on same person, you won’t get any more)</w:t>
      </w:r>
    </w:p>
    <w:p w14:paraId="5D8A3619" w14:textId="77777777" w:rsidR="00283AFF" w:rsidRDefault="00283AFF" w:rsidP="00BE7310">
      <w:pPr>
        <w:pStyle w:val="Heading2"/>
      </w:pPr>
      <w:r w:rsidRPr="0065745A">
        <w:lastRenderedPageBreak/>
        <w:t>Part</w:t>
      </w:r>
      <w:r>
        <w:t xml:space="preserve"> 1: </w:t>
      </w:r>
      <w:r w:rsidR="000452F0">
        <w:t>Filtering an Impulse Train</w:t>
      </w:r>
    </w:p>
    <w:p w14:paraId="1A4A489B" w14:textId="77777777" w:rsidR="00CC789C" w:rsidRPr="00CC789C" w:rsidRDefault="000553AC" w:rsidP="00CC789C">
      <w:r>
        <w:t>As shown in the prelab, the impulse train contains every harmonic of the fundamental frequency</w:t>
      </w:r>
      <w:r w:rsidR="00050AA5">
        <w:t xml:space="preserve"> with equal amplitudes </w:t>
      </w:r>
      <w:r>
        <w:t>and zero phase</w:t>
      </w:r>
      <w:r w:rsidR="00F62FBB">
        <w:t xml:space="preserve"> relative to the fundamental</w:t>
      </w:r>
      <w:r w:rsidR="00B3159B">
        <w:t>.</w:t>
      </w:r>
      <w:r>
        <w:t xml:space="preserve"> If this function is used as the input to a filter, we can very easily determine the filter’s </w:t>
      </w:r>
      <w:r w:rsidR="00E52F71">
        <w:t>frequency response</w:t>
      </w:r>
      <w:r>
        <w:t xml:space="preserve"> at many different frequencies by measuring the change in power level of each harmoni</w:t>
      </w:r>
      <w:r w:rsidR="005A6FE0">
        <w:t xml:space="preserve">c </w:t>
      </w:r>
      <w:r w:rsidR="005D400D">
        <w:t>at</w:t>
      </w:r>
      <w:r w:rsidR="005A6FE0">
        <w:t xml:space="preserve"> the output of the filter. Use the magnitude plot from Part(b) of the prelab, to determine the predicted values </w:t>
      </w:r>
      <w:r w:rsidR="005D400D">
        <w:t>of</w:t>
      </w:r>
      <w:r w:rsidR="005A6FE0">
        <w:t xml:space="preserve"> the change in power level of the spikes </w:t>
      </w:r>
      <w:r w:rsidR="005D400D">
        <w:t xml:space="preserve">displayed </w:t>
      </w:r>
      <w:r w:rsidR="00A75BB5">
        <w:t>in the spectrum.</w:t>
      </w:r>
    </w:p>
    <w:p w14:paraId="2ED02EE3" w14:textId="77777777" w:rsidR="00D41F5E" w:rsidRDefault="00D41F5E" w:rsidP="0065745A">
      <w:pPr>
        <w:pStyle w:val="ListParagraph"/>
        <w:numPr>
          <w:ilvl w:val="0"/>
          <w:numId w:val="1"/>
        </w:numPr>
      </w:pPr>
      <w:r>
        <w:t xml:space="preserve">FG Ch1 =  SIG: Pulse, 5Vpp, 300Hz, pulseWidth=0.02ms, offset=2.5V </w:t>
      </w:r>
    </w:p>
    <w:p w14:paraId="03A3865F" w14:textId="77777777" w:rsidR="0065745A" w:rsidRDefault="00A72D2F" w:rsidP="00D41F5E">
      <w:pPr>
        <w:pStyle w:val="ListParagraph"/>
      </w:pPr>
      <w:r>
        <w:t>S</w:t>
      </w:r>
      <w:r w:rsidR="0065745A">
        <w:t xml:space="preserve">cope Ch1 = </w:t>
      </w:r>
      <w:r w:rsidR="008546AA">
        <w:t>SIG</w:t>
      </w:r>
      <w:r>
        <w:br/>
        <w:t>S</w:t>
      </w:r>
      <w:r w:rsidR="0065745A">
        <w:t>cope Ch</w:t>
      </w:r>
      <w:r w:rsidR="00897888">
        <w:t>2</w:t>
      </w:r>
      <w:r>
        <w:t xml:space="preserve"> =</w:t>
      </w:r>
      <w:r w:rsidR="0065745A">
        <w:t xml:space="preserve"> </w:t>
      </w:r>
      <w:r w:rsidR="008546AA">
        <w:t>V_OUT</w:t>
      </w:r>
    </w:p>
    <w:p w14:paraId="33669E10" w14:textId="77777777" w:rsidR="00D41F5E" w:rsidRDefault="00D41F5E" w:rsidP="00D41F5E">
      <w:pPr>
        <w:pStyle w:val="ListParagraph"/>
      </w:pPr>
      <w:r>
        <w:t>Scope MATH channel to be FFT of V_OUT</w:t>
      </w:r>
    </w:p>
    <w:p w14:paraId="02CAA475" w14:textId="77777777" w:rsidR="00D41F5E" w:rsidRPr="00B3159B" w:rsidRDefault="00D41F5E" w:rsidP="00D41F5E">
      <w:pPr>
        <w:pStyle w:val="ListParagraph"/>
      </w:pPr>
    </w:p>
    <w:p w14:paraId="3313CB69" w14:textId="77777777" w:rsidR="008546AA" w:rsidRPr="008546AA" w:rsidRDefault="008546AA" w:rsidP="00122F1C">
      <w:pPr>
        <w:pStyle w:val="ListParagraph"/>
        <w:numPr>
          <w:ilvl w:val="0"/>
          <w:numId w:val="1"/>
        </w:numPr>
      </w:pPr>
      <w:r w:rsidRPr="008546AA">
        <w:t>Set up the board so that SIG has a gain of 1 and the signal passes through the board unaltered.</w:t>
      </w:r>
    </w:p>
    <w:p w14:paraId="196F49C0" w14:textId="77777777" w:rsidR="00FF6ADC" w:rsidRPr="002D18D2" w:rsidRDefault="000553AC" w:rsidP="00122F1C">
      <w:pPr>
        <w:pStyle w:val="ListParagraph"/>
        <w:numPr>
          <w:ilvl w:val="0"/>
          <w:numId w:val="1"/>
        </w:numPr>
      </w:pPr>
      <w:r w:rsidRPr="002D18D2">
        <w:t xml:space="preserve">Look at the </w:t>
      </w:r>
      <w:r w:rsidR="00D41F5E">
        <w:t>scope</w:t>
      </w:r>
      <w:r w:rsidRPr="002D18D2">
        <w:t xml:space="preserve"> and </w:t>
      </w:r>
      <w:r w:rsidR="00D41F5E">
        <w:t>adjust the timescale</w:t>
      </w:r>
      <w:r w:rsidR="006E3151" w:rsidRPr="002D18D2">
        <w:t xml:space="preserve"> so that you can clearly see each </w:t>
      </w:r>
      <w:r w:rsidR="00330890" w:rsidRPr="002D18D2">
        <w:t xml:space="preserve">power </w:t>
      </w:r>
      <w:r w:rsidR="006E3151" w:rsidRPr="002D18D2">
        <w:t xml:space="preserve">peak. </w:t>
      </w:r>
      <w:r w:rsidR="00330890" w:rsidRPr="002D18D2">
        <w:t xml:space="preserve">All the peaks should have approximately the same power level. </w:t>
      </w:r>
    </w:p>
    <w:p w14:paraId="5D6D039E" w14:textId="77777777" w:rsidR="00392A33" w:rsidRPr="002D18D2" w:rsidRDefault="00871965" w:rsidP="00122F1C">
      <w:pPr>
        <w:pStyle w:val="ListParagraph"/>
        <w:numPr>
          <w:ilvl w:val="0"/>
          <w:numId w:val="1"/>
        </w:numPr>
      </w:pPr>
      <w:r w:rsidRPr="002D18D2">
        <w:t>Change the amplitude, frequency, and phase of the pulse signal and note how the output signal changes in the time and frequency domains. As you adjust the amplitude, note that you also have to adjust the offset so that the signal amplitude starts at 0V and pulses up to the desired amplitude.</w:t>
      </w:r>
    </w:p>
    <w:p w14:paraId="3A30BF6E" w14:textId="77777777" w:rsidR="009E75DF" w:rsidRPr="00550AE9" w:rsidRDefault="00A22A6F" w:rsidP="00122F1C">
      <w:pPr>
        <w:pStyle w:val="ListParagraph"/>
        <w:numPr>
          <w:ilvl w:val="0"/>
          <w:numId w:val="1"/>
        </w:numPr>
      </w:pPr>
      <w:r>
        <w:t>Look in the board manual to see how to set up the Filtering Section in order to implement the filter shown in</w:t>
      </w:r>
      <w:r w:rsidR="00FF6ADC">
        <w:t xml:space="preserve"> the </w:t>
      </w:r>
      <w:r>
        <w:t xml:space="preserve"> Prelab section. In this lab you will be using only the 1</w:t>
      </w:r>
      <w:r w:rsidRPr="00A22A6F">
        <w:rPr>
          <w:vertAlign w:val="superscript"/>
        </w:rPr>
        <w:t>st</w:t>
      </w:r>
      <w:r>
        <w:t xml:space="preserve"> order filter on the board. </w:t>
      </w:r>
      <w:r w:rsidR="005D400D">
        <w:t>Set up the first-</w:t>
      </w:r>
      <w:r w:rsidR="00A66F74">
        <w:t xml:space="preserve">order filter with </w:t>
      </w:r>
      <w:r w:rsidR="005D400D">
        <w:t xml:space="preserve">a </w:t>
      </w:r>
      <w:r w:rsidR="00A66F74">
        <w:t>16k</w:t>
      </w:r>
      <w:r w:rsidR="00A66F74" w:rsidRPr="00590A6D">
        <w:rPr>
          <w:rFonts w:cs="Calibri"/>
        </w:rPr>
        <w:t>Ω</w:t>
      </w:r>
      <w:r w:rsidR="00A66F74">
        <w:t xml:space="preserve"> resistor from Vin to V-, </w:t>
      </w:r>
      <w:r w:rsidR="00607819">
        <w:t xml:space="preserve">a </w:t>
      </w:r>
      <w:r w:rsidR="00A66F74">
        <w:t>16k</w:t>
      </w:r>
      <w:r w:rsidR="00A66F74" w:rsidRPr="00590A6D">
        <w:rPr>
          <w:rFonts w:cs="Calibri"/>
        </w:rPr>
        <w:t>Ω</w:t>
      </w:r>
      <w:r w:rsidR="00A66F74">
        <w:t xml:space="preserve"> resistor from Vout to V-, and the </w:t>
      </w:r>
      <w:r>
        <w:t>10nF capacitor from Vout to V-.</w:t>
      </w:r>
    </w:p>
    <w:p w14:paraId="7B2CC28A" w14:textId="77777777" w:rsidR="00A22A6F" w:rsidRDefault="00A22A6F" w:rsidP="00A22A6F">
      <w:pPr>
        <w:pStyle w:val="ListParagraph"/>
        <w:numPr>
          <w:ilvl w:val="0"/>
          <w:numId w:val="1"/>
        </w:numPr>
      </w:pPr>
      <w:r>
        <w:t xml:space="preserve">Reset the SIG parameters back to those shown in Step (a). </w:t>
      </w:r>
    </w:p>
    <w:p w14:paraId="7F301154" w14:textId="77777777" w:rsidR="000C2EE3" w:rsidRDefault="00A22A6F" w:rsidP="00A22A6F">
      <w:pPr>
        <w:pStyle w:val="ListParagraph"/>
        <w:numPr>
          <w:ilvl w:val="0"/>
          <w:numId w:val="1"/>
        </w:numPr>
      </w:pPr>
      <w:r>
        <w:t xml:space="preserve">Adjust the board jumper to flip back and forth between the filtered and unfiltered signal. Observe what is happening in the time and frequency domains. Play the output signal of the board on the speaker for the filtered and unfiltered versions of the signal for different frequencies. The point is to understand what the filter is doing to the signal in both the time and frequency domains.  </w:t>
      </w:r>
    </w:p>
    <w:p w14:paraId="7215C49D" w14:textId="77777777" w:rsidR="00A22A6F" w:rsidRDefault="006C1A92" w:rsidP="00A22A6F">
      <w:pPr>
        <w:pStyle w:val="ListParagraph"/>
        <w:numPr>
          <w:ilvl w:val="0"/>
          <w:numId w:val="1"/>
        </w:numPr>
      </w:pPr>
      <w:r>
        <w:t>Reset the SIG parameters back to those shown in Step (a).</w:t>
      </w:r>
    </w:p>
    <w:p w14:paraId="4824BA0A" w14:textId="77777777" w:rsidR="00D41F5E" w:rsidRDefault="00A22A6F" w:rsidP="00567195">
      <w:pPr>
        <w:pStyle w:val="ListParagraph"/>
        <w:numPr>
          <w:ilvl w:val="0"/>
          <w:numId w:val="1"/>
        </w:numPr>
      </w:pPr>
      <w:r w:rsidRPr="00A22A6F">
        <w:rPr>
          <w:b/>
        </w:rPr>
        <w:t>Your Experiment:</w:t>
      </w:r>
      <w:r>
        <w:t xml:space="preserve"> </w:t>
      </w:r>
    </w:p>
    <w:p w14:paraId="4401E6FA" w14:textId="77777777" w:rsidR="00D41F5E" w:rsidRDefault="000452F0" w:rsidP="00D41F5E">
      <w:pPr>
        <w:pStyle w:val="ListParagraph"/>
        <w:numPr>
          <w:ilvl w:val="1"/>
          <w:numId w:val="1"/>
        </w:numPr>
      </w:pPr>
      <w:r>
        <w:t>Vary the</w:t>
      </w:r>
      <w:r w:rsidR="006C1A92">
        <w:t xml:space="preserve"> </w:t>
      </w:r>
      <w:r>
        <w:t xml:space="preserve">fundamental </w:t>
      </w:r>
      <w:r w:rsidR="006C1A92">
        <w:t>freq</w:t>
      </w:r>
      <w:r>
        <w:t>uency of the input signal until</w:t>
      </w:r>
      <w:r w:rsidR="006C1A92">
        <w:t xml:space="preserve"> the power of the </w:t>
      </w:r>
      <w:r>
        <w:t>5</w:t>
      </w:r>
      <w:r w:rsidR="006C1A92" w:rsidRPr="006C1A92">
        <w:rPr>
          <w:vertAlign w:val="superscript"/>
        </w:rPr>
        <w:t>th</w:t>
      </w:r>
      <w:r w:rsidR="006C1A92">
        <w:t xml:space="preserve"> harmonic </w:t>
      </w:r>
      <w:r>
        <w:t xml:space="preserve">component </w:t>
      </w:r>
      <w:r w:rsidR="00050AA5">
        <w:t>changes by</w:t>
      </w:r>
      <w:r>
        <w:t xml:space="preserve"> </w:t>
      </w:r>
      <w:r w:rsidR="006C1A92">
        <w:t xml:space="preserve">-3dB </w:t>
      </w:r>
      <w:r w:rsidR="006C1A92">
        <w:sym w:font="Symbol" w:char="F0B1"/>
      </w:r>
      <w:r w:rsidR="006C1A92">
        <w:t xml:space="preserve"> </w:t>
      </w:r>
      <w:r w:rsidR="00CC6E5C">
        <w:t>0.2</w:t>
      </w:r>
      <w:r w:rsidR="006C1A92">
        <w:t xml:space="preserve">dB </w:t>
      </w:r>
      <w:r w:rsidR="00050AA5">
        <w:t>from its unfiltered value</w:t>
      </w:r>
      <w:r w:rsidR="006C1A92">
        <w:t xml:space="preserve">. </w:t>
      </w:r>
    </w:p>
    <w:p w14:paraId="1806DA64" w14:textId="77777777" w:rsidR="00D41F5E" w:rsidRDefault="006C1A92" w:rsidP="00D41F5E">
      <w:pPr>
        <w:pStyle w:val="ListParagraph"/>
        <w:numPr>
          <w:ilvl w:val="1"/>
          <w:numId w:val="1"/>
        </w:numPr>
      </w:pPr>
      <w:r>
        <w:t xml:space="preserve">Record </w:t>
      </w:r>
      <w:r w:rsidR="000237D4">
        <w:t>this 5</w:t>
      </w:r>
      <w:r w:rsidR="000237D4" w:rsidRPr="000237D4">
        <w:rPr>
          <w:vertAlign w:val="superscript"/>
        </w:rPr>
        <w:t>th</w:t>
      </w:r>
      <w:r w:rsidR="000237D4">
        <w:t xml:space="preserve"> harmonic and corresponding </w:t>
      </w:r>
      <w:r w:rsidR="000452F0">
        <w:t xml:space="preserve">fundamental </w:t>
      </w:r>
      <w:r w:rsidR="00567195">
        <w:t>frequency</w:t>
      </w:r>
      <w:r w:rsidR="00D41F5E">
        <w:t xml:space="preserve"> in the table in the Data Memo. Also record </w:t>
      </w:r>
      <w:r>
        <w:t>the oscilloscope screen</w:t>
      </w:r>
      <w:r w:rsidR="00D41F5E">
        <w:t xml:space="preserve"> and place the image in the data memo</w:t>
      </w:r>
      <w:r>
        <w:t xml:space="preserve">. </w:t>
      </w:r>
    </w:p>
    <w:p w14:paraId="59F4F270" w14:textId="77777777" w:rsidR="00D41F5E" w:rsidRDefault="00050AA5" w:rsidP="00D41F5E">
      <w:pPr>
        <w:pStyle w:val="ListParagraph"/>
        <w:numPr>
          <w:ilvl w:val="1"/>
          <w:numId w:val="1"/>
        </w:numPr>
      </w:pPr>
      <w:r>
        <w:t>In order to verify that your answer is correct,</w:t>
      </w:r>
      <w:r w:rsidR="000237D4">
        <w:t xml:space="preserve"> use </w:t>
      </w:r>
      <w:r w:rsidR="00567195">
        <w:t xml:space="preserve">the gain equation of the filter from the prelab, </w:t>
      </w:r>
      <w:r w:rsidR="00567195" w:rsidRPr="00567195">
        <w:rPr>
          <w:position w:val="-10"/>
        </w:rPr>
        <w:object w:dxaOrig="620" w:dyaOrig="320" w14:anchorId="6B9044CE">
          <v:shape id="_x0000_i1065" type="#_x0000_t75" style="width:30.55pt;height:16.15pt" o:ole="">
            <v:imagedata r:id="rId83" o:title=""/>
          </v:shape>
          <o:OLEObject Type="Embed" ProgID="Equation.DSMT4" ShapeID="_x0000_i1065" DrawAspect="Content" ObjectID="_1536528016" r:id="rId84"/>
        </w:object>
      </w:r>
      <w:r w:rsidR="00567195">
        <w:t>,</w:t>
      </w:r>
      <w:r w:rsidR="000237D4">
        <w:t xml:space="preserve"> to </w:t>
      </w:r>
      <w:r w:rsidR="006C1A92">
        <w:t>calculat</w:t>
      </w:r>
      <w:r>
        <w:t>e</w:t>
      </w:r>
      <w:r w:rsidR="00567195">
        <w:t xml:space="preserve"> at what frequency the filter will produce a magnitude gain of -3dB</w:t>
      </w:r>
      <w:r w:rsidR="006C1A92">
        <w:t xml:space="preserve">. </w:t>
      </w:r>
      <w:r w:rsidR="00567195">
        <w:t>Verify that this frequency is the same as the 5</w:t>
      </w:r>
      <w:r w:rsidR="00567195" w:rsidRPr="00567195">
        <w:rPr>
          <w:vertAlign w:val="superscript"/>
        </w:rPr>
        <w:t>th</w:t>
      </w:r>
      <w:r w:rsidR="00567195">
        <w:t xml:space="preserve"> harmonic frequency that you measured. </w:t>
      </w:r>
    </w:p>
    <w:p w14:paraId="250590CD" w14:textId="77777777" w:rsidR="00D41F5E" w:rsidRDefault="00D41F5E" w:rsidP="00D41F5E">
      <w:pPr>
        <w:pStyle w:val="ListParagraph"/>
        <w:numPr>
          <w:ilvl w:val="1"/>
          <w:numId w:val="1"/>
        </w:numPr>
      </w:pPr>
      <w:r>
        <w:t xml:space="preserve">If each of the pulses going into the filter represents an impulse, what </w:t>
      </w:r>
      <w:r w:rsidR="00C25035">
        <w:t>should you call the</w:t>
      </w:r>
      <w:r>
        <w:t xml:space="preserve"> output of the filter?</w:t>
      </w:r>
    </w:p>
    <w:p w14:paraId="6190C157" w14:textId="77777777" w:rsidR="00F62FBB" w:rsidRDefault="006C1A92" w:rsidP="00D41F5E">
      <w:pPr>
        <w:pStyle w:val="ListParagraph"/>
        <w:numPr>
          <w:ilvl w:val="1"/>
          <w:numId w:val="1"/>
        </w:numPr>
      </w:pPr>
      <w:r>
        <w:t xml:space="preserve">Will this filter </w:t>
      </w:r>
      <w:r w:rsidR="000452F0">
        <w:t xml:space="preserve">be able to </w:t>
      </w:r>
      <w:r>
        <w:t xml:space="preserve">truly eliminate a frequency component of the input signal? Explain. </w:t>
      </w:r>
    </w:p>
    <w:p w14:paraId="095621A4" w14:textId="77777777" w:rsidR="00BE7310" w:rsidRDefault="00BE7310" w:rsidP="00BE7310">
      <w:pPr>
        <w:pStyle w:val="Heading2"/>
      </w:pPr>
      <w:r>
        <w:t xml:space="preserve">Part2:  </w:t>
      </w:r>
      <w:r w:rsidR="00A66F74">
        <w:t>Filtering a square wave</w:t>
      </w:r>
    </w:p>
    <w:p w14:paraId="48554DCB" w14:textId="77777777" w:rsidR="009847A0" w:rsidRDefault="002A2149" w:rsidP="000F3593">
      <w:r>
        <w:t xml:space="preserve">Now </w:t>
      </w:r>
      <w:r w:rsidR="009847A0">
        <w:t>you will</w:t>
      </w:r>
      <w:r w:rsidR="00330890">
        <w:t xml:space="preserve"> </w:t>
      </w:r>
      <w:r w:rsidR="00FF6ADC">
        <w:t>use the filter on a signal that is a little more complicated (i.e. for which all of the frequency components are not the same)</w:t>
      </w:r>
      <w:r w:rsidR="009847A0">
        <w:t>.</w:t>
      </w:r>
      <w:r w:rsidR="00550AE9">
        <w:t xml:space="preserve"> </w:t>
      </w:r>
      <w:r w:rsidR="00840AAC">
        <w:t xml:space="preserve">You should use the magnitude of the </w:t>
      </w:r>
      <w:r w:rsidR="00E52F71">
        <w:t>frequency response</w:t>
      </w:r>
      <w:r w:rsidR="00840AAC">
        <w:t>s that you computed in Part(b) of the prelab</w:t>
      </w:r>
      <w:r>
        <w:t xml:space="preserve"> and the </w:t>
      </w:r>
      <w:r w:rsidR="009860EF">
        <w:t xml:space="preserve">unfiltered values shown below </w:t>
      </w:r>
      <w:r w:rsidR="00840AAC">
        <w:t xml:space="preserve">to predict what the power levels </w:t>
      </w:r>
      <w:r w:rsidR="00607819">
        <w:t>at</w:t>
      </w:r>
      <w:r w:rsidR="00840AAC">
        <w:t xml:space="preserve"> the output of the filter should be. </w:t>
      </w:r>
    </w:p>
    <w:p w14:paraId="0B964DF3" w14:textId="77777777" w:rsidR="003F56DD" w:rsidRDefault="00330890" w:rsidP="00CC6E5C">
      <w:pPr>
        <w:pStyle w:val="ListParagraph"/>
        <w:numPr>
          <w:ilvl w:val="0"/>
          <w:numId w:val="4"/>
        </w:numPr>
      </w:pPr>
      <w:r>
        <w:t>FG</w:t>
      </w:r>
      <w:r w:rsidR="00A72D2F">
        <w:t xml:space="preserve"> Ch1 </w:t>
      </w:r>
      <w:r w:rsidR="00D41F5E">
        <w:t>=</w:t>
      </w:r>
      <w:r w:rsidR="00A72D2F">
        <w:t xml:space="preserve"> </w:t>
      </w:r>
      <w:r>
        <w:t>Sig</w:t>
      </w:r>
      <w:r w:rsidR="00A72D2F">
        <w:t xml:space="preserve">In: Pulse, </w:t>
      </w:r>
      <w:r w:rsidR="00CC6E5C">
        <w:t>1k</w:t>
      </w:r>
      <w:r w:rsidR="00FD5020">
        <w:t xml:space="preserve">Hz, </w:t>
      </w:r>
      <w:r w:rsidR="009266E8">
        <w:t>1</w:t>
      </w:r>
      <w:r w:rsidR="00A81CB2">
        <w:t>V</w:t>
      </w:r>
      <w:r w:rsidR="003F56DD">
        <w:t>pp</w:t>
      </w:r>
      <w:r w:rsidR="00FD5020">
        <w:t>, and 50% duty cycle</w:t>
      </w:r>
      <w:r w:rsidR="000452F0">
        <w:t>, offset=0V</w:t>
      </w:r>
      <w:r w:rsidR="003F56DD">
        <w:br/>
      </w:r>
    </w:p>
    <w:p w14:paraId="203917A8" w14:textId="77777777" w:rsidR="00CC6E5C" w:rsidRDefault="00CC6E5C" w:rsidP="00CC6E5C">
      <w:pPr>
        <w:pStyle w:val="ListParagraph"/>
        <w:numPr>
          <w:ilvl w:val="0"/>
          <w:numId w:val="4"/>
        </w:numPr>
      </w:pPr>
      <w:r>
        <w:lastRenderedPageBreak/>
        <w:t>Set the board to have a gain of 1 and pass the signal through unfiltered. Verify that the power levels that you measure are consistent with those shown in this table.</w:t>
      </w:r>
    </w:p>
    <w:p w14:paraId="494D3A3C" w14:textId="77777777" w:rsidR="00EA20C7" w:rsidRDefault="00EA20C7" w:rsidP="00EA20C7">
      <w:pPr>
        <w:pStyle w:val="ListParagrap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8"/>
        <w:gridCol w:w="2523"/>
        <w:gridCol w:w="1915"/>
      </w:tblGrid>
      <w:tr w:rsidR="009C1207" w:rsidRPr="00C0502D" w14:paraId="499B913F" w14:textId="77777777" w:rsidTr="009C1207">
        <w:trPr>
          <w:jc w:val="center"/>
        </w:trPr>
        <w:tc>
          <w:tcPr>
            <w:tcW w:w="1308" w:type="dxa"/>
          </w:tcPr>
          <w:p w14:paraId="32BFDE19"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p>
          <w:p w14:paraId="05B837CF"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Harmonic</w:t>
            </w:r>
          </w:p>
        </w:tc>
        <w:tc>
          <w:tcPr>
            <w:tcW w:w="2523" w:type="dxa"/>
          </w:tcPr>
          <w:p w14:paraId="0741A1B2"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Unfiltered Power</w:t>
            </w:r>
          </w:p>
          <w:p w14:paraId="7BE4E48E" w14:textId="77777777" w:rsidR="009C1207" w:rsidRPr="00A81CB2" w:rsidRDefault="009C1207" w:rsidP="00C2503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dBV)</w:t>
            </w:r>
          </w:p>
        </w:tc>
        <w:tc>
          <w:tcPr>
            <w:tcW w:w="1915" w:type="dxa"/>
          </w:tcPr>
          <w:p w14:paraId="172112F3"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p>
          <w:p w14:paraId="6AE0B563"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Frequency (kHz)</w:t>
            </w:r>
          </w:p>
        </w:tc>
      </w:tr>
      <w:tr w:rsidR="009C1207" w:rsidRPr="00C0502D" w14:paraId="49704F65" w14:textId="77777777" w:rsidTr="009C1207">
        <w:trPr>
          <w:jc w:val="center"/>
        </w:trPr>
        <w:tc>
          <w:tcPr>
            <w:tcW w:w="1308" w:type="dxa"/>
          </w:tcPr>
          <w:p w14:paraId="70200882"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1</w:t>
            </w:r>
          </w:p>
        </w:tc>
        <w:tc>
          <w:tcPr>
            <w:tcW w:w="2523" w:type="dxa"/>
          </w:tcPr>
          <w:p w14:paraId="17F34F47" w14:textId="77777777" w:rsidR="009C1207" w:rsidRPr="00A81CB2" w:rsidRDefault="00C25035"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7</w:t>
            </w:r>
            <w:r w:rsidR="009C1207" w:rsidRPr="00853BF8">
              <w:rPr>
                <w:rFonts w:ascii="Times New Roman" w:eastAsia="Times New Roman" w:hAnsi="Times New Roman"/>
                <w:sz w:val="24"/>
                <w:szCs w:val="20"/>
              </w:rPr>
              <w:t xml:space="preserve"> </w:t>
            </w:r>
          </w:p>
        </w:tc>
        <w:tc>
          <w:tcPr>
            <w:tcW w:w="1915" w:type="dxa"/>
          </w:tcPr>
          <w:p w14:paraId="6C350792"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1</w:t>
            </w:r>
          </w:p>
        </w:tc>
      </w:tr>
      <w:tr w:rsidR="009C1207" w:rsidRPr="00C0502D" w14:paraId="56241A66" w14:textId="77777777" w:rsidTr="009C1207">
        <w:trPr>
          <w:jc w:val="center"/>
        </w:trPr>
        <w:tc>
          <w:tcPr>
            <w:tcW w:w="1308" w:type="dxa"/>
          </w:tcPr>
          <w:p w14:paraId="74A2AA22"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2</w:t>
            </w:r>
          </w:p>
        </w:tc>
        <w:tc>
          <w:tcPr>
            <w:tcW w:w="2523" w:type="dxa"/>
          </w:tcPr>
          <w:p w14:paraId="1F65CF64"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w:t>
            </w:r>
          </w:p>
        </w:tc>
        <w:tc>
          <w:tcPr>
            <w:tcW w:w="1915" w:type="dxa"/>
          </w:tcPr>
          <w:p w14:paraId="1FD1FEAE"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2</w:t>
            </w:r>
          </w:p>
        </w:tc>
      </w:tr>
      <w:tr w:rsidR="009C1207" w:rsidRPr="00C0502D" w14:paraId="1FD76EEA" w14:textId="77777777" w:rsidTr="009C1207">
        <w:trPr>
          <w:jc w:val="center"/>
        </w:trPr>
        <w:tc>
          <w:tcPr>
            <w:tcW w:w="1308" w:type="dxa"/>
          </w:tcPr>
          <w:p w14:paraId="421595F1"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3</w:t>
            </w:r>
          </w:p>
        </w:tc>
        <w:tc>
          <w:tcPr>
            <w:tcW w:w="2523" w:type="dxa"/>
          </w:tcPr>
          <w:p w14:paraId="5126250D" w14:textId="77777777" w:rsidR="009C1207" w:rsidRPr="00A81CB2" w:rsidRDefault="00C25035"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17</w:t>
            </w:r>
          </w:p>
        </w:tc>
        <w:tc>
          <w:tcPr>
            <w:tcW w:w="1915" w:type="dxa"/>
          </w:tcPr>
          <w:p w14:paraId="3F685025"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3</w:t>
            </w:r>
          </w:p>
        </w:tc>
      </w:tr>
      <w:tr w:rsidR="009C1207" w:rsidRPr="00C0502D" w14:paraId="2903841E" w14:textId="77777777" w:rsidTr="009C1207">
        <w:trPr>
          <w:jc w:val="center"/>
        </w:trPr>
        <w:tc>
          <w:tcPr>
            <w:tcW w:w="1308" w:type="dxa"/>
          </w:tcPr>
          <w:p w14:paraId="26C6C7D3"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4</w:t>
            </w:r>
          </w:p>
        </w:tc>
        <w:tc>
          <w:tcPr>
            <w:tcW w:w="2523" w:type="dxa"/>
          </w:tcPr>
          <w:p w14:paraId="32ECA1B3"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w:t>
            </w:r>
          </w:p>
        </w:tc>
        <w:tc>
          <w:tcPr>
            <w:tcW w:w="1915" w:type="dxa"/>
          </w:tcPr>
          <w:p w14:paraId="3B0424C6"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4</w:t>
            </w:r>
          </w:p>
        </w:tc>
      </w:tr>
      <w:tr w:rsidR="009C1207" w:rsidRPr="00C0502D" w14:paraId="26AFF9E4" w14:textId="77777777" w:rsidTr="009C1207">
        <w:trPr>
          <w:jc w:val="center"/>
        </w:trPr>
        <w:tc>
          <w:tcPr>
            <w:tcW w:w="1308" w:type="dxa"/>
          </w:tcPr>
          <w:p w14:paraId="06F0319E"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sidRPr="00A81CB2">
              <w:rPr>
                <w:rFonts w:ascii="Times New Roman" w:eastAsia="Times New Roman" w:hAnsi="Times New Roman"/>
                <w:sz w:val="24"/>
                <w:szCs w:val="20"/>
              </w:rPr>
              <w:t>5</w:t>
            </w:r>
          </w:p>
        </w:tc>
        <w:tc>
          <w:tcPr>
            <w:tcW w:w="2523" w:type="dxa"/>
          </w:tcPr>
          <w:p w14:paraId="47AC2F26" w14:textId="77777777" w:rsidR="009C1207" w:rsidRPr="00A81CB2" w:rsidRDefault="00C25035"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21</w:t>
            </w:r>
          </w:p>
        </w:tc>
        <w:tc>
          <w:tcPr>
            <w:tcW w:w="1915" w:type="dxa"/>
          </w:tcPr>
          <w:p w14:paraId="339999D9" w14:textId="77777777" w:rsidR="009C1207" w:rsidRPr="00A81CB2" w:rsidRDefault="009C1207" w:rsidP="000A6475">
            <w:pPr>
              <w:tabs>
                <w:tab w:val="left" w:pos="0"/>
                <w:tab w:val="left" w:pos="360"/>
                <w:tab w:val="left" w:pos="720"/>
              </w:tabs>
              <w:spacing w:after="0" w:line="240" w:lineRule="auto"/>
              <w:jc w:val="center"/>
              <w:rPr>
                <w:rFonts w:ascii="Times New Roman" w:eastAsia="Times New Roman" w:hAnsi="Times New Roman"/>
                <w:sz w:val="24"/>
                <w:szCs w:val="20"/>
              </w:rPr>
            </w:pPr>
            <w:r>
              <w:rPr>
                <w:rFonts w:ascii="Times New Roman" w:eastAsia="Times New Roman" w:hAnsi="Times New Roman"/>
                <w:sz w:val="24"/>
                <w:szCs w:val="20"/>
              </w:rPr>
              <w:t>5</w:t>
            </w:r>
          </w:p>
        </w:tc>
      </w:tr>
    </w:tbl>
    <w:p w14:paraId="4812746C" w14:textId="77777777" w:rsidR="00CC6E5C" w:rsidRDefault="00CC6E5C" w:rsidP="00CC6E5C">
      <w:pPr>
        <w:pStyle w:val="ListParagraph"/>
      </w:pPr>
      <w:r>
        <w:t xml:space="preserve"> </w:t>
      </w:r>
    </w:p>
    <w:p w14:paraId="07092FD9" w14:textId="77777777" w:rsidR="009C1207" w:rsidRDefault="009C1207" w:rsidP="00FD5020">
      <w:pPr>
        <w:pStyle w:val="ListParagraph"/>
        <w:numPr>
          <w:ilvl w:val="0"/>
          <w:numId w:val="4"/>
        </w:numPr>
      </w:pPr>
      <w:r>
        <w:t xml:space="preserve">Listen to the output signal on the speaker. Adjust the jumpers to change between the unfiltered and filtered signal. </w:t>
      </w:r>
    </w:p>
    <w:p w14:paraId="067D5ECB" w14:textId="77777777" w:rsidR="009C1207" w:rsidRDefault="009C1207" w:rsidP="009C1207">
      <w:pPr>
        <w:pStyle w:val="ListParagraph"/>
        <w:numPr>
          <w:ilvl w:val="0"/>
          <w:numId w:val="4"/>
        </w:numPr>
      </w:pPr>
      <w:r>
        <w:t>Change the capacitor from the 10nF to the 100nF capacitor and switch back and forth again. Note the changes in the time and frequency domain representations of the signal and the change in sound.</w:t>
      </w:r>
    </w:p>
    <w:p w14:paraId="12AA45C0" w14:textId="77777777" w:rsidR="009C1207" w:rsidRDefault="009C1207" w:rsidP="009C1207">
      <w:pPr>
        <w:pStyle w:val="ListParagraph"/>
        <w:numPr>
          <w:ilvl w:val="0"/>
          <w:numId w:val="4"/>
        </w:numPr>
      </w:pPr>
      <w:r>
        <w:t xml:space="preserve">With the 10nF capacitor in the filter, adjust the </w:t>
      </w:r>
      <w:r w:rsidR="009E64F5">
        <w:t xml:space="preserve">fundamental </w:t>
      </w:r>
      <w:r>
        <w:t>frequency of the input signal</w:t>
      </w:r>
      <w:r w:rsidR="009E64F5">
        <w:t xml:space="preserve"> to larger and smaller values</w:t>
      </w:r>
      <w:r>
        <w:t xml:space="preserve">. Note how the harmonics change in the frequency domain and how the shape of the signal changes in the time domain. </w:t>
      </w:r>
      <w:r w:rsidR="009E64F5">
        <w:t>At lower fundamental frequencies, the time domain should look more like a square wave, and at higher frequencies it will look more like a shark fin. Understand what is going on here both in the time and frequency domains. Think about what the filter is doing in the frequency domain and what the filter’s time constant is doing in the time domain.</w:t>
      </w:r>
    </w:p>
    <w:p w14:paraId="29428C7A" w14:textId="77777777" w:rsidR="009E64F5" w:rsidRDefault="009E64F5" w:rsidP="009C1207">
      <w:pPr>
        <w:pStyle w:val="ListParagraph"/>
        <w:numPr>
          <w:ilvl w:val="0"/>
          <w:numId w:val="4"/>
        </w:numPr>
      </w:pPr>
      <w:r w:rsidRPr="009E64F5">
        <w:rPr>
          <w:b/>
        </w:rPr>
        <w:t>Your Experiment:</w:t>
      </w:r>
      <w:r w:rsidR="00FD5020" w:rsidRPr="009E64F5">
        <w:rPr>
          <w:b/>
        </w:rPr>
        <w:t xml:space="preserve"> </w:t>
      </w:r>
      <w:r>
        <w:t>Perform the following steps for both the 10nF and 100nF capacitors in the filter:</w:t>
      </w:r>
    </w:p>
    <w:p w14:paraId="7913E0DC" w14:textId="77777777" w:rsidR="00F62FBB" w:rsidRDefault="00644C58" w:rsidP="009E64F5">
      <w:pPr>
        <w:pStyle w:val="ListParagraph"/>
        <w:numPr>
          <w:ilvl w:val="1"/>
          <w:numId w:val="4"/>
        </w:numPr>
      </w:pPr>
      <w:r>
        <w:t>Vary the fundamental frequency of the square wave until</w:t>
      </w:r>
      <w:r w:rsidR="009E64F5" w:rsidRPr="009E64F5">
        <w:t xml:space="preserve"> the 5</w:t>
      </w:r>
      <w:r w:rsidR="009E64F5" w:rsidRPr="009E64F5">
        <w:rPr>
          <w:vertAlign w:val="superscript"/>
        </w:rPr>
        <w:t>th</w:t>
      </w:r>
      <w:r w:rsidR="009E64F5" w:rsidRPr="009E64F5">
        <w:t xml:space="preserve"> harmonic of the </w:t>
      </w:r>
      <w:r w:rsidR="009E64F5">
        <w:t>output signal drop</w:t>
      </w:r>
      <w:r>
        <w:t>s</w:t>
      </w:r>
      <w:r w:rsidR="009E64F5">
        <w:t xml:space="preserve"> by -3dB </w:t>
      </w:r>
      <w:r w:rsidR="009E64F5">
        <w:sym w:font="Symbol" w:char="F0B1"/>
      </w:r>
      <w:r w:rsidR="009E64F5">
        <w:t xml:space="preserve"> 0.2dB below its </w:t>
      </w:r>
      <w:r w:rsidR="009E64F5" w:rsidRPr="009E64F5">
        <w:rPr>
          <w:b/>
          <w:i/>
        </w:rPr>
        <w:t>unfiltered</w:t>
      </w:r>
      <w:r w:rsidR="009E64F5">
        <w:t xml:space="preserve"> power level.</w:t>
      </w:r>
    </w:p>
    <w:p w14:paraId="0AA64F23" w14:textId="77777777" w:rsidR="009E64F5" w:rsidRDefault="009E64F5" w:rsidP="009E64F5">
      <w:pPr>
        <w:pStyle w:val="ListParagraph"/>
        <w:numPr>
          <w:ilvl w:val="1"/>
          <w:numId w:val="4"/>
        </w:numPr>
      </w:pPr>
      <w:r>
        <w:t xml:space="preserve">Record the fundamental </w:t>
      </w:r>
      <w:r w:rsidR="00644C58">
        <w:t>and 5</w:t>
      </w:r>
      <w:r w:rsidR="00644C58" w:rsidRPr="00644C58">
        <w:rPr>
          <w:vertAlign w:val="superscript"/>
        </w:rPr>
        <w:t>th</w:t>
      </w:r>
      <w:r w:rsidR="00644C58">
        <w:t xml:space="preserve"> harmonic frequencies</w:t>
      </w:r>
      <w:r>
        <w:t>, the oscilloscope screen</w:t>
      </w:r>
    </w:p>
    <w:p w14:paraId="2936A4E5" w14:textId="77777777" w:rsidR="00567195" w:rsidRDefault="00567195" w:rsidP="009E64F5">
      <w:pPr>
        <w:pStyle w:val="ListParagraph"/>
        <w:numPr>
          <w:ilvl w:val="1"/>
          <w:numId w:val="4"/>
        </w:numPr>
      </w:pPr>
      <w:r>
        <w:t xml:space="preserve">In order to verify that your answer is correct, use the gain equation of the filter from the prelab, </w:t>
      </w:r>
      <w:r w:rsidRPr="00567195">
        <w:rPr>
          <w:position w:val="-10"/>
        </w:rPr>
        <w:object w:dxaOrig="620" w:dyaOrig="320" w14:anchorId="18AC749F">
          <v:shape id="_x0000_i1066" type="#_x0000_t75" style="width:30.55pt;height:16.15pt" o:ole="">
            <v:imagedata r:id="rId83" o:title=""/>
          </v:shape>
          <o:OLEObject Type="Embed" ProgID="Equation.DSMT4" ShapeID="_x0000_i1066" DrawAspect="Content" ObjectID="_1536528017" r:id="rId85"/>
        </w:object>
      </w:r>
      <w:r>
        <w:t>, to calculate at what frequency the filter will produce a magnitude gain of -3dB. Verify that this frequency is the same as the 5</w:t>
      </w:r>
      <w:r w:rsidRPr="00567195">
        <w:rPr>
          <w:vertAlign w:val="superscript"/>
        </w:rPr>
        <w:t>th</w:t>
      </w:r>
      <w:r>
        <w:t xml:space="preserve"> harmonic frequency that you measured. </w:t>
      </w:r>
    </w:p>
    <w:p w14:paraId="30609AFE" w14:textId="77777777" w:rsidR="009E64F5" w:rsidRDefault="00644C58" w:rsidP="009E64F5">
      <w:pPr>
        <w:pStyle w:val="ListParagraph"/>
        <w:numPr>
          <w:ilvl w:val="1"/>
          <w:numId w:val="4"/>
        </w:numPr>
      </w:pPr>
      <w:r>
        <w:t>Explain</w:t>
      </w:r>
      <w:r w:rsidR="009E64F5">
        <w:t xml:space="preserve"> any similarities to or differences from the frequenc</w:t>
      </w:r>
      <w:r>
        <w:t>ies</w:t>
      </w:r>
      <w:r w:rsidR="009E64F5">
        <w:t xml:space="preserve"> that you measured from your experiment in Part 1.</w:t>
      </w:r>
    </w:p>
    <w:p w14:paraId="0526C5CA" w14:textId="77777777" w:rsidR="00C25035" w:rsidRPr="009E64F5" w:rsidRDefault="00C25035" w:rsidP="009E64F5">
      <w:pPr>
        <w:pStyle w:val="ListParagraph"/>
        <w:numPr>
          <w:ilvl w:val="1"/>
          <w:numId w:val="4"/>
        </w:numPr>
      </w:pPr>
      <w:r>
        <w:t>If the beginning and end of each pulse represents a step input to the filter, what would you call the ouput of the filter?</w:t>
      </w:r>
    </w:p>
    <w:p w14:paraId="3B7E7CBF" w14:textId="77777777" w:rsidR="00283AFF" w:rsidRDefault="0052082E" w:rsidP="0052082E">
      <w:pPr>
        <w:pStyle w:val="Heading2"/>
      </w:pPr>
      <w:r>
        <w:t>Part</w:t>
      </w:r>
      <w:r w:rsidR="009B0702">
        <w:t xml:space="preserve"> </w:t>
      </w:r>
      <w:r>
        <w:t xml:space="preserve">3: </w:t>
      </w:r>
      <w:r w:rsidR="006B107F">
        <w:t xml:space="preserve">Application: </w:t>
      </w:r>
      <w:r w:rsidR="00A66F74">
        <w:t xml:space="preserve">Filtering </w:t>
      </w:r>
      <w:r w:rsidR="006B107F">
        <w:t>your</w:t>
      </w:r>
      <w:r w:rsidR="00A66F74">
        <w:t xml:space="preserve"> ECG Signal</w:t>
      </w:r>
    </w:p>
    <w:p w14:paraId="7E848539" w14:textId="77777777" w:rsidR="002A5909" w:rsidRDefault="00C800E9" w:rsidP="002A5909">
      <w:r>
        <w:t xml:space="preserve">A measured ECG signal </w:t>
      </w:r>
      <w:r w:rsidR="00FD5020">
        <w:t xml:space="preserve">has a clear repeating pattern, but </w:t>
      </w:r>
      <w:r>
        <w:t>is not truly periodic because of natural fluctuations in the signal, similar to the musical note</w:t>
      </w:r>
      <w:r w:rsidR="009860EF">
        <w:t>s</w:t>
      </w:r>
      <w:r>
        <w:t xml:space="preserve"> that you played in the </w:t>
      </w:r>
      <w:r w:rsidR="00FD5020">
        <w:t>previous</w:t>
      </w:r>
      <w:r>
        <w:t xml:space="preserve"> lab. In order to get an idea of what the spectrum for an ideal ECG signal would look like, you will first produce one with the function generator, and then record your own ECG waveform. </w:t>
      </w:r>
    </w:p>
    <w:p w14:paraId="3CF7D3BE" w14:textId="77777777" w:rsidR="00FD5020" w:rsidRDefault="00FD5020" w:rsidP="00FD5020">
      <w:pPr>
        <w:pStyle w:val="Heading3"/>
      </w:pPr>
      <w:r>
        <w:t>Recording an artificial ECG signal</w:t>
      </w:r>
    </w:p>
    <w:p w14:paraId="0A82F991" w14:textId="77777777" w:rsidR="00C25035" w:rsidRDefault="00330890" w:rsidP="00C25035">
      <w:pPr>
        <w:pStyle w:val="ListParagraph"/>
        <w:numPr>
          <w:ilvl w:val="0"/>
          <w:numId w:val="15"/>
        </w:numPr>
      </w:pPr>
      <w:r>
        <w:t>FG</w:t>
      </w:r>
      <w:r w:rsidR="00A72D2F">
        <w:t xml:space="preserve"> Ch1 to </w:t>
      </w:r>
      <w:r w:rsidR="009860EF">
        <w:t>SIG</w:t>
      </w:r>
      <w:r>
        <w:t>: Arb</w:t>
      </w:r>
      <w:r w:rsidR="00FD5020">
        <w:t>-</w:t>
      </w:r>
      <w:r w:rsidR="00A72D2F">
        <w:t>Arb Waveform Menu-Internal-User 3,</w:t>
      </w:r>
      <w:r w:rsidR="009860EF">
        <w:t xml:space="preserve"> f=1k</w:t>
      </w:r>
      <w:r w:rsidR="00FD5020">
        <w:t>Hz</w:t>
      </w:r>
      <w:r w:rsidR="00A72D2F">
        <w:t>,</w:t>
      </w:r>
      <w:r w:rsidR="00FD5020">
        <w:t xml:space="preserve"> </w:t>
      </w:r>
      <w:r w:rsidR="00A72D2F">
        <w:t>2</w:t>
      </w:r>
      <w:r w:rsidR="00FD5020">
        <w:t>Vpp</w:t>
      </w:r>
      <w:r w:rsidR="00A72D2F">
        <w:t>, Offset=750mV</w:t>
      </w:r>
    </w:p>
    <w:p w14:paraId="5DACE579" w14:textId="77777777" w:rsidR="009860EF" w:rsidRDefault="009860EF" w:rsidP="009860EF">
      <w:pPr>
        <w:pStyle w:val="ListParagraph"/>
      </w:pPr>
      <w:r>
        <w:t>Scope Ch</w:t>
      </w:r>
      <w:r w:rsidR="00C25035">
        <w:t>2</w:t>
      </w:r>
      <w:r>
        <w:t xml:space="preserve"> = V_OUT</w:t>
      </w:r>
    </w:p>
    <w:p w14:paraId="4CEC3CD5" w14:textId="77777777" w:rsidR="00C25035" w:rsidRDefault="00C25035" w:rsidP="009860EF">
      <w:pPr>
        <w:pStyle w:val="ListParagraph"/>
      </w:pPr>
      <w:r>
        <w:t>Scope MATH Channel is FFT of V_OUT</w:t>
      </w:r>
    </w:p>
    <w:p w14:paraId="1DE6841C" w14:textId="77777777" w:rsidR="009860EF" w:rsidRPr="009860EF" w:rsidRDefault="009860EF" w:rsidP="009860EF">
      <w:pPr>
        <w:pStyle w:val="ListParagraph"/>
      </w:pPr>
    </w:p>
    <w:p w14:paraId="2F66D9A6" w14:textId="77777777" w:rsidR="0091532D" w:rsidRPr="00DE391D" w:rsidRDefault="009860EF" w:rsidP="00C25035">
      <w:pPr>
        <w:pStyle w:val="ListParagraph"/>
        <w:numPr>
          <w:ilvl w:val="0"/>
          <w:numId w:val="15"/>
        </w:numPr>
      </w:pPr>
      <w:r w:rsidRPr="009860EF">
        <w:t>Set up the 1</w:t>
      </w:r>
      <w:r w:rsidRPr="009860EF">
        <w:rPr>
          <w:vertAlign w:val="superscript"/>
        </w:rPr>
        <w:t>st</w:t>
      </w:r>
      <w:r w:rsidRPr="009860EF">
        <w:t xml:space="preserve"> order filter using the 10nF capacitor</w:t>
      </w:r>
    </w:p>
    <w:p w14:paraId="17B886FB" w14:textId="77777777" w:rsidR="00C25035" w:rsidRDefault="00DE391D" w:rsidP="00330890">
      <w:pPr>
        <w:pStyle w:val="ListParagraph"/>
        <w:numPr>
          <w:ilvl w:val="0"/>
          <w:numId w:val="15"/>
        </w:numPr>
        <w:rPr>
          <w:b/>
        </w:rPr>
      </w:pPr>
      <w:r w:rsidRPr="00DE391D">
        <w:rPr>
          <w:b/>
        </w:rPr>
        <w:t xml:space="preserve">Your Experiment: </w:t>
      </w:r>
    </w:p>
    <w:p w14:paraId="1D1EFE36" w14:textId="77777777" w:rsidR="00C25035" w:rsidRPr="00C25035" w:rsidRDefault="00DE391D" w:rsidP="00C25035">
      <w:pPr>
        <w:pStyle w:val="ListParagraph"/>
        <w:numPr>
          <w:ilvl w:val="1"/>
          <w:numId w:val="15"/>
        </w:numPr>
        <w:rPr>
          <w:b/>
        </w:rPr>
      </w:pPr>
      <w:r w:rsidRPr="00DE391D">
        <w:lastRenderedPageBreak/>
        <w:t xml:space="preserve">Now </w:t>
      </w:r>
      <w:r>
        <w:t>adjust the board jumper to filter the artificial ECG signal. Start with the 10nF capacitor in the filter, and then insert the 100nF capacitor, and finally the 1</w:t>
      </w:r>
      <w:r w:rsidRPr="00DE391D">
        <w:rPr>
          <w:rFonts w:ascii="Symbol" w:hAnsi="Symbol"/>
        </w:rPr>
        <w:t></w:t>
      </w:r>
      <w:r>
        <w:t>F capacitor.</w:t>
      </w:r>
      <w:r w:rsidR="00F23D59">
        <w:t xml:space="preserve"> </w:t>
      </w:r>
    </w:p>
    <w:p w14:paraId="490B2BD8" w14:textId="77777777" w:rsidR="00DE391D" w:rsidRPr="00DE391D" w:rsidRDefault="00F23D59" w:rsidP="00C25035">
      <w:pPr>
        <w:pStyle w:val="ListParagraph"/>
        <w:numPr>
          <w:ilvl w:val="1"/>
          <w:numId w:val="15"/>
        </w:numPr>
        <w:rPr>
          <w:b/>
        </w:rPr>
      </w:pPr>
      <w:r>
        <w:t xml:space="preserve">Explain which filter changes </w:t>
      </w:r>
      <w:r w:rsidR="00DE391D">
        <w:t>the ECG signal</w:t>
      </w:r>
      <w:r>
        <w:t xml:space="preserve"> the most.</w:t>
      </w:r>
      <w:r w:rsidR="00DE391D">
        <w:t xml:space="preserve"> To help explain your answer, </w:t>
      </w:r>
      <w:r>
        <w:t>use MATLAB to produce</w:t>
      </w:r>
      <w:r w:rsidR="00DE391D">
        <w:t xml:space="preserve"> a plot that shows the </w:t>
      </w:r>
      <w:r w:rsidR="00567195">
        <w:t xml:space="preserve">magnitude of the </w:t>
      </w:r>
      <w:r w:rsidR="00DE391D">
        <w:t xml:space="preserve">frequency response of each filter </w:t>
      </w:r>
      <w:r w:rsidR="00567195">
        <w:t xml:space="preserve">in dB </w:t>
      </w:r>
      <w:r w:rsidR="00DE391D">
        <w:t xml:space="preserve">on the same axes </w:t>
      </w:r>
      <w:r>
        <w:t>with the</w:t>
      </w:r>
      <w:r w:rsidR="00DE391D">
        <w:t xml:space="preserve"> y-axis </w:t>
      </w:r>
      <w:r>
        <w:t>in dB and</w:t>
      </w:r>
      <w:r w:rsidR="00DE391D">
        <w:t xml:space="preserve"> x-axis</w:t>
      </w:r>
      <w:r>
        <w:t xml:space="preserve"> in logscale</w:t>
      </w:r>
      <w:r w:rsidR="00DE391D">
        <w:t xml:space="preserve"> and also label on this plot the fundamental through 5</w:t>
      </w:r>
      <w:r w:rsidR="00DE391D" w:rsidRPr="00DE391D">
        <w:rPr>
          <w:vertAlign w:val="superscript"/>
        </w:rPr>
        <w:t>th</w:t>
      </w:r>
      <w:r w:rsidR="00DE391D">
        <w:t xml:space="preserve"> harmonic of the ECG signal.</w:t>
      </w:r>
      <w:r>
        <w:t xml:space="preserve"> This plot should be similar to the prelab plot with the additional </w:t>
      </w:r>
      <w:r w:rsidR="00C84503">
        <w:t>gain</w:t>
      </w:r>
      <w:r>
        <w:t xml:space="preserve"> for the filter with the 1</w:t>
      </w:r>
      <w:r w:rsidRPr="00DE391D">
        <w:rPr>
          <w:rFonts w:ascii="Symbol" w:hAnsi="Symbol"/>
        </w:rPr>
        <w:t></w:t>
      </w:r>
      <w:r>
        <w:t>F capacitor.</w:t>
      </w:r>
    </w:p>
    <w:p w14:paraId="4C9DC939" w14:textId="77777777" w:rsidR="00FD5020" w:rsidRDefault="00FD5020" w:rsidP="00FD5020">
      <w:pPr>
        <w:pStyle w:val="Heading3"/>
      </w:pPr>
      <w:r>
        <w:t>Recording a real ECG</w:t>
      </w:r>
    </w:p>
    <w:p w14:paraId="5C3D5BAF" w14:textId="77777777" w:rsidR="00C84503" w:rsidRDefault="00C84503" w:rsidP="00C25035">
      <w:pPr>
        <w:pStyle w:val="ListParagraph"/>
        <w:numPr>
          <w:ilvl w:val="0"/>
          <w:numId w:val="15"/>
        </w:numPr>
      </w:pPr>
      <w:r>
        <w:t>Disconnect the FG from the SIG terminal</w:t>
      </w:r>
    </w:p>
    <w:p w14:paraId="38F32975" w14:textId="77777777" w:rsidR="00C25035" w:rsidRDefault="00C25035" w:rsidP="00C25035">
      <w:pPr>
        <w:pStyle w:val="ListParagraph"/>
      </w:pPr>
      <w:r>
        <w:t>Connect the 9V battery to the board using the provided battery connector (it will only connect one way)</w:t>
      </w:r>
    </w:p>
    <w:p w14:paraId="638A4205" w14:textId="77777777" w:rsidR="00330890" w:rsidRDefault="00A96DD9" w:rsidP="00C84503">
      <w:pPr>
        <w:pStyle w:val="ListParagraph"/>
      </w:pPr>
      <w:r>
        <w:t>Ensure the 10nF capacitor is in the filter but a</w:t>
      </w:r>
      <w:r w:rsidR="00C84503">
        <w:t xml:space="preserve">djust the board jumpers to look at an unfiltered signal </w:t>
      </w:r>
      <w:r w:rsidR="00FD5020">
        <w:br/>
        <w:t xml:space="preserve">If working in pairs, only one partner should wear the ECG electrodes. You should rub the skin gently with an alcohol pad in the area where the electrode will go. Place one ECG electrode on each wrist and the third electrode on the right ankle. </w:t>
      </w:r>
      <w:r w:rsidR="00FD5020">
        <w:br/>
        <w:t xml:space="preserve">Using alligator-alligator wires connect the </w:t>
      </w:r>
      <w:r w:rsidR="00C84503">
        <w:t xml:space="preserve">electrodes to the appropriate input pins on the board as described in the Signals Exploration Board manual. </w:t>
      </w:r>
    </w:p>
    <w:p w14:paraId="4A13B5D3" w14:textId="77777777" w:rsidR="00C84503" w:rsidRDefault="00C84503" w:rsidP="00C84503">
      <w:pPr>
        <w:pStyle w:val="ListParagraph"/>
      </w:pPr>
    </w:p>
    <w:p w14:paraId="71332ABA" w14:textId="77777777" w:rsidR="00FD5020" w:rsidRDefault="00C84503" w:rsidP="00FD5020">
      <w:pPr>
        <w:pStyle w:val="ListParagraph"/>
        <w:numPr>
          <w:ilvl w:val="0"/>
          <w:numId w:val="15"/>
        </w:numPr>
      </w:pPr>
      <w:r>
        <w:t>After</w:t>
      </w:r>
      <w:r w:rsidR="00330890">
        <w:t xml:space="preserve"> the ECG electrodes are connected to the ECG+/- termina</w:t>
      </w:r>
      <w:r>
        <w:t>ls, adjust the board jumpers to use the ECG as the signal source.</w:t>
      </w:r>
    </w:p>
    <w:p w14:paraId="52FB21EC" w14:textId="77777777" w:rsidR="00FD5020" w:rsidRDefault="00FD5020" w:rsidP="00330890">
      <w:pPr>
        <w:pStyle w:val="ListParagraph"/>
        <w:numPr>
          <w:ilvl w:val="0"/>
          <w:numId w:val="15"/>
        </w:numPr>
      </w:pPr>
      <w:r>
        <w:t xml:space="preserve">Adjust the oscilloscope so that you can see </w:t>
      </w:r>
      <w:r w:rsidR="00C84503">
        <w:t>~</w:t>
      </w:r>
      <w:r>
        <w:t xml:space="preserve">10 periods of the ECG waveform. Adjust the gain control potentiometer so that the peak-peak amplitude of the waveform is </w:t>
      </w:r>
      <w:r w:rsidR="00330890">
        <w:t>approximately</w:t>
      </w:r>
      <w:r>
        <w:t xml:space="preserve"> 1</w:t>
      </w:r>
      <w:r w:rsidR="00C84503">
        <w:t>-2</w:t>
      </w:r>
      <w:r>
        <w:t>V. Adjust the vertical scope scale</w:t>
      </w:r>
      <w:r w:rsidR="00330890">
        <w:t xml:space="preserve"> so that the waveform covers approximately 2 </w:t>
      </w:r>
      <w:r>
        <w:t xml:space="preserve">vertical divisions. </w:t>
      </w:r>
    </w:p>
    <w:p w14:paraId="07513A6C" w14:textId="77777777" w:rsidR="00330890" w:rsidRDefault="00C84503" w:rsidP="00330890">
      <w:pPr>
        <w:pStyle w:val="ListParagraph"/>
        <w:numPr>
          <w:ilvl w:val="0"/>
          <w:numId w:val="15"/>
        </w:numPr>
      </w:pPr>
      <w:r>
        <w:t>Make sure that you can clearly see both the ECG signal and the</w:t>
      </w:r>
      <w:r w:rsidR="00330890">
        <w:t xml:space="preserve"> MATH FFT of the ECG Signal</w:t>
      </w:r>
      <w:r>
        <w:t xml:space="preserve"> on the scope screen</w:t>
      </w:r>
      <w:r w:rsidR="00330890">
        <w:t xml:space="preserve">. </w:t>
      </w:r>
    </w:p>
    <w:p w14:paraId="523AF2FC" w14:textId="77777777" w:rsidR="00FD5020" w:rsidRDefault="00C84503" w:rsidP="00C84503">
      <w:pPr>
        <w:pStyle w:val="ListParagraph"/>
        <w:numPr>
          <w:ilvl w:val="0"/>
          <w:numId w:val="15"/>
        </w:numPr>
      </w:pPr>
      <w:r>
        <w:t>When conducting your experiment</w:t>
      </w:r>
      <w:r w:rsidR="00330890">
        <w:t>, the partner with the electrodes will have to sit still</w:t>
      </w:r>
      <w:r>
        <w:t>, while the other one manipulates the scope</w:t>
      </w:r>
      <w:r w:rsidR="00FB1724">
        <w:t xml:space="preserve"> and the board</w:t>
      </w:r>
      <w:r w:rsidR="00330890">
        <w:t xml:space="preserve">. Make sure you have a trace without any major deviations going across the whole screen before recording. </w:t>
      </w:r>
      <w:r w:rsidR="00A96DD9">
        <w:t>The free partner or another student in the class should then freeze the screen by hitting the Run/Stop button before recording the screen.</w:t>
      </w:r>
    </w:p>
    <w:p w14:paraId="3A889EC4" w14:textId="77777777" w:rsidR="00330890" w:rsidRPr="00551A54" w:rsidRDefault="00A96DD9" w:rsidP="00551A54">
      <w:pPr>
        <w:pStyle w:val="ListParagraph"/>
        <w:numPr>
          <w:ilvl w:val="0"/>
          <w:numId w:val="15"/>
        </w:numPr>
      </w:pPr>
      <w:r w:rsidRPr="00A96DD9">
        <w:rPr>
          <w:b/>
        </w:rPr>
        <w:t xml:space="preserve">Your Experiment: </w:t>
      </w:r>
      <w:r>
        <w:t xml:space="preserve">Manipulate the board jumper to flip back and forth between the filtered and unfiltered ECG signal. Do this manipulation </w:t>
      </w:r>
      <w:r w:rsidR="00A641D7">
        <w:t>while the filter has each of the three different capacitors</w:t>
      </w:r>
      <w:r>
        <w:t>: 10nF, 100nF, and 1</w:t>
      </w:r>
      <w:r w:rsidRPr="00DE391D">
        <w:rPr>
          <w:rFonts w:ascii="Symbol" w:hAnsi="Symbol"/>
        </w:rPr>
        <w:t></w:t>
      </w:r>
      <w:r>
        <w:t xml:space="preserve">F. Explain which filter </w:t>
      </w:r>
      <w:r w:rsidR="00A641D7">
        <w:t>best improves</w:t>
      </w:r>
      <w:r>
        <w:t xml:space="preserve"> the ECG signal in terms of removing noise without affecting the signal. In order to back up your explanation, record the scope screen for the unfiltered case, and then again for each of the filters. </w:t>
      </w:r>
      <w:r w:rsidR="00050AA5">
        <w:t xml:space="preserve">Also reproduce the </w:t>
      </w:r>
      <w:r w:rsidR="00567195">
        <w:t xml:space="preserve">same </w:t>
      </w:r>
      <w:r w:rsidR="00050AA5">
        <w:t xml:space="preserve">MATLAB plot with the gain for the three filters and label the first 5 harmonics of your </w:t>
      </w:r>
      <w:r w:rsidR="00567195">
        <w:t xml:space="preserve">real </w:t>
      </w:r>
      <w:r w:rsidR="00050AA5">
        <w:t xml:space="preserve">ECG signal on this plot. </w:t>
      </w:r>
      <w:r>
        <w:t xml:space="preserve">Why are the filters able to remove some of the noise from the ECG signal but not the </w:t>
      </w:r>
      <w:r w:rsidR="00A641D7">
        <w:t xml:space="preserve">large deviations called </w:t>
      </w:r>
      <w:r>
        <w:t xml:space="preserve">“movement artifacts?”  </w:t>
      </w:r>
    </w:p>
    <w:p w14:paraId="263F8A4A" w14:textId="77777777" w:rsidR="00050AA5" w:rsidRDefault="00050AA5">
      <w:pPr>
        <w:spacing w:after="0" w:line="240" w:lineRule="auto"/>
        <w:rPr>
          <w:rFonts w:ascii="Cambria" w:eastAsia="Times New Roman" w:hAnsi="Cambria"/>
          <w:b/>
          <w:bCs/>
          <w:color w:val="4F81BD"/>
          <w:sz w:val="26"/>
          <w:szCs w:val="26"/>
        </w:rPr>
      </w:pPr>
      <w:r>
        <w:br w:type="page"/>
      </w:r>
    </w:p>
    <w:p w14:paraId="6EA8FE7D" w14:textId="77777777" w:rsidR="006F59BC" w:rsidRDefault="006F59BC" w:rsidP="00050AA5">
      <w:pPr>
        <w:pStyle w:val="Title"/>
      </w:pPr>
      <w:r>
        <w:lastRenderedPageBreak/>
        <w:t>Data</w:t>
      </w:r>
      <w:r w:rsidR="00050AA5">
        <w:t xml:space="preserve"> Collection Memo for Lab </w:t>
      </w:r>
      <w:r w:rsidR="006921F8">
        <w:t>4</w:t>
      </w:r>
    </w:p>
    <w:p w14:paraId="6437F7CC" w14:textId="77777777" w:rsidR="00050AA5" w:rsidRDefault="00050AA5" w:rsidP="00050AA5">
      <w:r>
        <w:t>Names:</w:t>
      </w:r>
      <w:r w:rsidR="00BF7E7A">
        <w:t xml:space="preserve"> Yang Zhang &amp; Zhang Wen</w:t>
      </w:r>
    </w:p>
    <w:p w14:paraId="522A26A6" w14:textId="6F07471A" w:rsidR="00050AA5" w:rsidRDefault="00050AA5" w:rsidP="00050AA5">
      <w:r>
        <w:t>Section:</w:t>
      </w:r>
      <w:r w:rsidR="00797E16">
        <w:t xml:space="preserve"> ECE300-01</w:t>
      </w:r>
    </w:p>
    <w:p w14:paraId="36198A78" w14:textId="5EA8E4B8" w:rsidR="00050AA5" w:rsidRPr="00050AA5" w:rsidRDefault="00050AA5" w:rsidP="00050AA5">
      <w:r>
        <w:t>Date:</w:t>
      </w:r>
      <w:r w:rsidR="00797E16">
        <w:t xml:space="preserve"> September 26, 2016</w:t>
      </w:r>
    </w:p>
    <w:p w14:paraId="0CE1E11C" w14:textId="77777777" w:rsidR="006F59BC" w:rsidRDefault="006F59BC" w:rsidP="006F59BC">
      <w:pPr>
        <w:pStyle w:val="Heading3"/>
      </w:pPr>
      <w:r>
        <w:t>Part 1</w:t>
      </w:r>
      <w:r w:rsidR="00050AA5">
        <w:t>: Filtering an Impulse Train</w:t>
      </w:r>
    </w:p>
    <w:p w14:paraId="50859589" w14:textId="77777777" w:rsidR="006C3C9A" w:rsidRPr="006C3C9A" w:rsidRDefault="006C3C9A" w:rsidP="006C3C9A">
      <w:pPr>
        <w:pStyle w:val="ListParagraph"/>
        <w:numPr>
          <w:ilvl w:val="0"/>
          <w:numId w:val="29"/>
        </w:numPr>
      </w:pPr>
    </w:p>
    <w:tbl>
      <w:tblPr>
        <w:tblStyle w:val="TableGrid"/>
        <w:tblW w:w="0" w:type="auto"/>
        <w:tblInd w:w="720" w:type="dxa"/>
        <w:tblLook w:val="04A0" w:firstRow="1" w:lastRow="0" w:firstColumn="1" w:lastColumn="0" w:noHBand="0" w:noVBand="1"/>
      </w:tblPr>
      <w:tblGrid>
        <w:gridCol w:w="3348"/>
        <w:gridCol w:w="3240"/>
        <w:gridCol w:w="3240"/>
      </w:tblGrid>
      <w:tr w:rsidR="000237D4" w14:paraId="51ABA8B9" w14:textId="77777777" w:rsidTr="006C3C9A">
        <w:tc>
          <w:tcPr>
            <w:tcW w:w="3348" w:type="dxa"/>
            <w:tcBorders>
              <w:top w:val="nil"/>
              <w:left w:val="nil"/>
            </w:tcBorders>
          </w:tcPr>
          <w:p w14:paraId="2FC6829C" w14:textId="77777777" w:rsidR="000237D4" w:rsidRPr="000237D4" w:rsidRDefault="000237D4" w:rsidP="000237D4">
            <w:pPr>
              <w:rPr>
                <w:b/>
              </w:rPr>
            </w:pPr>
          </w:p>
        </w:tc>
        <w:tc>
          <w:tcPr>
            <w:tcW w:w="3240" w:type="dxa"/>
          </w:tcPr>
          <w:p w14:paraId="6D8D6C57" w14:textId="77777777" w:rsidR="000237D4" w:rsidRPr="000237D4" w:rsidRDefault="000237D4" w:rsidP="006C3C9A">
            <w:pPr>
              <w:jc w:val="center"/>
              <w:rPr>
                <w:b/>
              </w:rPr>
            </w:pPr>
            <w:r>
              <w:rPr>
                <w:b/>
              </w:rPr>
              <w:t>Measured</w:t>
            </w:r>
          </w:p>
        </w:tc>
        <w:tc>
          <w:tcPr>
            <w:tcW w:w="3240" w:type="dxa"/>
          </w:tcPr>
          <w:p w14:paraId="6582455B" w14:textId="77777777" w:rsidR="000237D4" w:rsidRPr="000237D4" w:rsidRDefault="000237D4" w:rsidP="006C3C9A">
            <w:pPr>
              <w:jc w:val="center"/>
              <w:rPr>
                <w:b/>
              </w:rPr>
            </w:pPr>
            <w:r>
              <w:rPr>
                <w:b/>
              </w:rPr>
              <w:t>Calculated</w:t>
            </w:r>
            <w:r w:rsidR="00567195">
              <w:rPr>
                <w:b/>
              </w:rPr>
              <w:t xml:space="preserve"> from filter gain</w:t>
            </w:r>
          </w:p>
        </w:tc>
      </w:tr>
      <w:tr w:rsidR="000237D4" w14:paraId="5827DF92" w14:textId="77777777" w:rsidTr="000237D4">
        <w:tc>
          <w:tcPr>
            <w:tcW w:w="3348" w:type="dxa"/>
          </w:tcPr>
          <w:p w14:paraId="417493EE" w14:textId="77777777" w:rsidR="000237D4" w:rsidRPr="000237D4" w:rsidRDefault="000237D4" w:rsidP="000237D4">
            <w:pPr>
              <w:rPr>
                <w:b/>
              </w:rPr>
            </w:pPr>
            <w:r>
              <w:rPr>
                <w:b/>
              </w:rPr>
              <w:t>Frequency of 5</w:t>
            </w:r>
            <w:r w:rsidRPr="000237D4">
              <w:rPr>
                <w:b/>
                <w:vertAlign w:val="superscript"/>
              </w:rPr>
              <w:t>th</w:t>
            </w:r>
            <w:r>
              <w:rPr>
                <w:b/>
              </w:rPr>
              <w:t xml:space="preserve"> harmonic</w:t>
            </w:r>
          </w:p>
        </w:tc>
        <w:tc>
          <w:tcPr>
            <w:tcW w:w="3240" w:type="dxa"/>
          </w:tcPr>
          <w:p w14:paraId="305BD952" w14:textId="77777777" w:rsidR="000237D4" w:rsidRPr="000237D4" w:rsidRDefault="00BF7E7A" w:rsidP="000237D4">
            <w:pPr>
              <w:rPr>
                <w:b/>
              </w:rPr>
            </w:pPr>
            <w:r>
              <w:rPr>
                <w:b/>
              </w:rPr>
              <w:t>1kHz</w:t>
            </w:r>
          </w:p>
        </w:tc>
        <w:tc>
          <w:tcPr>
            <w:tcW w:w="3240" w:type="dxa"/>
          </w:tcPr>
          <w:p w14:paraId="4EACD9AF" w14:textId="77777777" w:rsidR="000237D4" w:rsidRPr="000237D4" w:rsidRDefault="00F9737C" w:rsidP="000237D4">
            <w:pPr>
              <w:rPr>
                <w:b/>
              </w:rPr>
            </w:pPr>
            <w:r>
              <w:rPr>
                <w:b/>
              </w:rPr>
              <w:t>-2.9dB</w:t>
            </w:r>
          </w:p>
        </w:tc>
      </w:tr>
      <w:tr w:rsidR="000237D4" w14:paraId="4B886DB2" w14:textId="77777777" w:rsidTr="000237D4">
        <w:tc>
          <w:tcPr>
            <w:tcW w:w="3348" w:type="dxa"/>
          </w:tcPr>
          <w:p w14:paraId="0CB8CB72" w14:textId="77777777" w:rsidR="000237D4" w:rsidRPr="000237D4" w:rsidRDefault="000237D4" w:rsidP="000237D4">
            <w:pPr>
              <w:rPr>
                <w:b/>
              </w:rPr>
            </w:pPr>
            <w:r>
              <w:rPr>
                <w:b/>
              </w:rPr>
              <w:t>Frequency of the fundamental</w:t>
            </w:r>
          </w:p>
        </w:tc>
        <w:tc>
          <w:tcPr>
            <w:tcW w:w="3240" w:type="dxa"/>
          </w:tcPr>
          <w:p w14:paraId="28617B01" w14:textId="77777777" w:rsidR="000237D4" w:rsidRPr="000237D4" w:rsidRDefault="00F9737C" w:rsidP="000237D4">
            <w:pPr>
              <w:rPr>
                <w:b/>
              </w:rPr>
            </w:pPr>
            <w:r>
              <w:rPr>
                <w:b/>
              </w:rPr>
              <w:t>200Hz</w:t>
            </w:r>
          </w:p>
        </w:tc>
        <w:tc>
          <w:tcPr>
            <w:tcW w:w="3240" w:type="dxa"/>
          </w:tcPr>
          <w:p w14:paraId="3EB89DBF" w14:textId="77777777" w:rsidR="000237D4" w:rsidRPr="000237D4" w:rsidRDefault="00EC0D04" w:rsidP="000237D4">
            <w:pPr>
              <w:rPr>
                <w:b/>
              </w:rPr>
            </w:pPr>
            <w:r>
              <w:rPr>
                <w:b/>
              </w:rPr>
              <w:t>-0.23dB</w:t>
            </w:r>
          </w:p>
        </w:tc>
      </w:tr>
    </w:tbl>
    <w:p w14:paraId="4BE5202D" w14:textId="77777777" w:rsidR="006C3C9A" w:rsidRDefault="006C3C9A" w:rsidP="006C3C9A">
      <w:pPr>
        <w:pStyle w:val="ListParagraph"/>
        <w:rPr>
          <w:b/>
        </w:rPr>
      </w:pPr>
    </w:p>
    <w:p w14:paraId="3010485F" w14:textId="77777777" w:rsidR="006C3C9A" w:rsidRDefault="006C3C9A" w:rsidP="006C3C9A">
      <w:pPr>
        <w:pStyle w:val="ListParagraph"/>
        <w:numPr>
          <w:ilvl w:val="0"/>
          <w:numId w:val="29"/>
        </w:numPr>
      </w:pPr>
      <w:r>
        <w:t>Provide your hand calculations here or on a separate sheet.</w:t>
      </w:r>
    </w:p>
    <w:p w14:paraId="7BB53F2C" w14:textId="4243FEFB" w:rsidR="006C3C9A" w:rsidRDefault="00797E16" w:rsidP="006C3C9A">
      <w:pPr>
        <w:pStyle w:val="ListParagraph"/>
      </w:pPr>
      <w:r>
        <w:t>At f = 1000Hz, with filter -26.79dB, without filter -24.18dB. The fil</w:t>
      </w:r>
      <w:r w:rsidR="00980D0C">
        <w:t>ter gain is approximately -3dB.</w:t>
      </w:r>
    </w:p>
    <w:p w14:paraId="4A578069" w14:textId="32CD42E8" w:rsidR="00DE59E6" w:rsidRDefault="006C3C9A" w:rsidP="00DE59E6">
      <w:pPr>
        <w:pStyle w:val="ListParagraph"/>
        <w:numPr>
          <w:ilvl w:val="0"/>
          <w:numId w:val="29"/>
        </w:numPr>
      </w:pPr>
      <w:r w:rsidRPr="006C3C9A">
        <w:t xml:space="preserve">Provide the oscilloscope </w:t>
      </w:r>
      <w:r w:rsidR="00D41F5E">
        <w:t>screen image</w:t>
      </w:r>
      <w:r w:rsidRPr="006C3C9A">
        <w:t xml:space="preserve"> here </w:t>
      </w:r>
    </w:p>
    <w:p w14:paraId="19E61589" w14:textId="77777777" w:rsidR="00DE59E6" w:rsidRDefault="00DE59E6" w:rsidP="00DE59E6">
      <w:pPr>
        <w:pStyle w:val="ListParagraph"/>
      </w:pPr>
      <w:r>
        <w:t>Filtered:</w:t>
      </w:r>
    </w:p>
    <w:p w14:paraId="2AD4F6FF" w14:textId="77777777" w:rsidR="00DE59E6" w:rsidRDefault="00DE59E6" w:rsidP="00DE59E6">
      <w:r>
        <w:rPr>
          <w:noProof/>
          <w:lang w:eastAsia="zh-CN"/>
        </w:rPr>
        <w:drawing>
          <wp:inline distT="0" distB="0" distL="0" distR="0" wp14:anchorId="2B02ACE3" wp14:editId="20AF51FD">
            <wp:extent cx="5595706" cy="4193540"/>
            <wp:effectExtent l="0" t="0" r="0" b="0"/>
            <wp:docPr id="1" name="Picture 1" descr="../Desktop/lab4/tek0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ktop/lab4/tek00001.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620379" cy="4212031"/>
                    </a:xfrm>
                    <a:prstGeom prst="rect">
                      <a:avLst/>
                    </a:prstGeom>
                    <a:noFill/>
                    <a:ln>
                      <a:noFill/>
                    </a:ln>
                  </pic:spPr>
                </pic:pic>
              </a:graphicData>
            </a:graphic>
          </wp:inline>
        </w:drawing>
      </w:r>
    </w:p>
    <w:p w14:paraId="47146064" w14:textId="77777777" w:rsidR="00DE59E6" w:rsidRDefault="00DE59E6" w:rsidP="00DE59E6">
      <w:r>
        <w:t>Unfiltered:</w:t>
      </w:r>
    </w:p>
    <w:p w14:paraId="7E9A4CCC" w14:textId="14A36B8B" w:rsidR="006C3C9A" w:rsidRPr="00980D0C" w:rsidRDefault="00DE59E6" w:rsidP="00980D0C">
      <w:r>
        <w:rPr>
          <w:noProof/>
          <w:lang w:eastAsia="zh-CN"/>
        </w:rPr>
        <w:lastRenderedPageBreak/>
        <w:drawing>
          <wp:inline distT="0" distB="0" distL="0" distR="0" wp14:anchorId="00E9225E" wp14:editId="0AD82042">
            <wp:extent cx="5583555" cy="4185597"/>
            <wp:effectExtent l="0" t="0" r="4445" b="5715"/>
            <wp:docPr id="2" name="Picture 2" descr="../Desktop/lab4/tek00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ktop/lab4/tek00002.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613943" cy="4208377"/>
                    </a:xfrm>
                    <a:prstGeom prst="rect">
                      <a:avLst/>
                    </a:prstGeom>
                    <a:noFill/>
                    <a:ln>
                      <a:noFill/>
                    </a:ln>
                  </pic:spPr>
                </pic:pic>
              </a:graphicData>
            </a:graphic>
          </wp:inline>
        </w:drawing>
      </w:r>
    </w:p>
    <w:p w14:paraId="00811B6F" w14:textId="77777777" w:rsidR="00FB1724" w:rsidRDefault="000237D4" w:rsidP="006C3C9A">
      <w:pPr>
        <w:pStyle w:val="ListParagraph"/>
        <w:numPr>
          <w:ilvl w:val="0"/>
          <w:numId w:val="29"/>
        </w:numPr>
      </w:pPr>
      <w:r>
        <w:t xml:space="preserve">Will this filter be able to truly eliminate a frequency component of the input signal? Explain. </w:t>
      </w:r>
    </w:p>
    <w:p w14:paraId="74062566" w14:textId="7A88B49F" w:rsidR="00FB1724" w:rsidRDefault="00980D0C" w:rsidP="00FB1724">
      <w:pPr>
        <w:pStyle w:val="ListParagraph"/>
      </w:pPr>
      <w:r>
        <w:t>No. The gain is not 0 which is just close to 0. However, it will still eliminate the input signal</w:t>
      </w:r>
    </w:p>
    <w:p w14:paraId="2AD59D1D" w14:textId="6986236E" w:rsidR="005A6FE0" w:rsidRDefault="00FB1724" w:rsidP="006C3C9A">
      <w:pPr>
        <w:pStyle w:val="ListParagraph"/>
        <w:numPr>
          <w:ilvl w:val="0"/>
          <w:numId w:val="29"/>
        </w:numPr>
      </w:pPr>
      <w:r>
        <w:t>What should you call the output of the filter when the input is an impulse?</w:t>
      </w:r>
      <w:r w:rsidR="006C3C9A">
        <w:tab/>
      </w:r>
    </w:p>
    <w:p w14:paraId="5A0A33E9" w14:textId="202D1729" w:rsidR="00980D0C" w:rsidRDefault="00980D0C" w:rsidP="00980D0C">
      <w:pPr>
        <w:pStyle w:val="ListParagraph"/>
      </w:pPr>
      <w:r>
        <w:t>The output is the impulse response</w:t>
      </w:r>
      <w:r>
        <w:t>.</w:t>
      </w:r>
    </w:p>
    <w:p w14:paraId="5FF9257E" w14:textId="77777777" w:rsidR="008F496D" w:rsidRDefault="008F496D" w:rsidP="008F496D">
      <w:pPr>
        <w:pStyle w:val="Heading3"/>
      </w:pPr>
      <w:r>
        <w:t>Part 2</w:t>
      </w:r>
      <w:r w:rsidR="006C3C9A">
        <w:t>: Filtering a square wave</w:t>
      </w:r>
    </w:p>
    <w:p w14:paraId="7420494F" w14:textId="77777777" w:rsidR="00644C58" w:rsidRPr="006C3C9A" w:rsidRDefault="00644C58" w:rsidP="00644C58">
      <w:r>
        <w:t>For the filter with the 10nF capacitor</w:t>
      </w:r>
    </w:p>
    <w:tbl>
      <w:tblPr>
        <w:tblStyle w:val="TableGrid"/>
        <w:tblW w:w="0" w:type="auto"/>
        <w:tblInd w:w="720" w:type="dxa"/>
        <w:tblLook w:val="04A0" w:firstRow="1" w:lastRow="0" w:firstColumn="1" w:lastColumn="0" w:noHBand="0" w:noVBand="1"/>
      </w:tblPr>
      <w:tblGrid>
        <w:gridCol w:w="3348"/>
        <w:gridCol w:w="3240"/>
        <w:gridCol w:w="3240"/>
      </w:tblGrid>
      <w:tr w:rsidR="00644C58" w14:paraId="53948617" w14:textId="77777777" w:rsidTr="00044294">
        <w:tc>
          <w:tcPr>
            <w:tcW w:w="3348" w:type="dxa"/>
            <w:tcBorders>
              <w:top w:val="nil"/>
              <w:left w:val="nil"/>
            </w:tcBorders>
          </w:tcPr>
          <w:p w14:paraId="15A9432E" w14:textId="77777777" w:rsidR="00644C58" w:rsidRPr="000237D4" w:rsidRDefault="00644C58" w:rsidP="00044294">
            <w:pPr>
              <w:rPr>
                <w:b/>
              </w:rPr>
            </w:pPr>
          </w:p>
        </w:tc>
        <w:tc>
          <w:tcPr>
            <w:tcW w:w="3240" w:type="dxa"/>
          </w:tcPr>
          <w:p w14:paraId="1982E958" w14:textId="77777777" w:rsidR="00644C58" w:rsidRPr="000237D4" w:rsidRDefault="00644C58" w:rsidP="00044294">
            <w:pPr>
              <w:jc w:val="center"/>
              <w:rPr>
                <w:b/>
              </w:rPr>
            </w:pPr>
            <w:r>
              <w:rPr>
                <w:b/>
              </w:rPr>
              <w:t>Measured</w:t>
            </w:r>
          </w:p>
        </w:tc>
        <w:tc>
          <w:tcPr>
            <w:tcW w:w="3240" w:type="dxa"/>
          </w:tcPr>
          <w:p w14:paraId="4E3EA032" w14:textId="77777777" w:rsidR="00644C58" w:rsidRPr="000237D4" w:rsidRDefault="00644C58" w:rsidP="00044294">
            <w:pPr>
              <w:jc w:val="center"/>
              <w:rPr>
                <w:b/>
              </w:rPr>
            </w:pPr>
            <w:r>
              <w:rPr>
                <w:b/>
              </w:rPr>
              <w:t>Calculated</w:t>
            </w:r>
            <w:r w:rsidR="00567195">
              <w:rPr>
                <w:b/>
              </w:rPr>
              <w:t xml:space="preserve"> from filter gain</w:t>
            </w:r>
          </w:p>
        </w:tc>
      </w:tr>
      <w:tr w:rsidR="00644C58" w14:paraId="0F90D7E4" w14:textId="77777777" w:rsidTr="00044294">
        <w:tc>
          <w:tcPr>
            <w:tcW w:w="3348" w:type="dxa"/>
          </w:tcPr>
          <w:p w14:paraId="03E8F7BA" w14:textId="77777777" w:rsidR="00644C58" w:rsidRPr="000237D4" w:rsidRDefault="00644C58" w:rsidP="00044294">
            <w:pPr>
              <w:rPr>
                <w:b/>
              </w:rPr>
            </w:pPr>
            <w:r>
              <w:rPr>
                <w:b/>
              </w:rPr>
              <w:t>Frequency of 5</w:t>
            </w:r>
            <w:r w:rsidRPr="000237D4">
              <w:rPr>
                <w:b/>
                <w:vertAlign w:val="superscript"/>
              </w:rPr>
              <w:t>th</w:t>
            </w:r>
            <w:r>
              <w:rPr>
                <w:b/>
              </w:rPr>
              <w:t xml:space="preserve"> harmonic</w:t>
            </w:r>
          </w:p>
        </w:tc>
        <w:tc>
          <w:tcPr>
            <w:tcW w:w="3240" w:type="dxa"/>
          </w:tcPr>
          <w:p w14:paraId="1B74461B" w14:textId="77777777" w:rsidR="00644C58" w:rsidRPr="000237D4" w:rsidRDefault="00DE59E6" w:rsidP="00044294">
            <w:pPr>
              <w:rPr>
                <w:b/>
              </w:rPr>
            </w:pPr>
            <w:r>
              <w:rPr>
                <w:b/>
              </w:rPr>
              <w:t>1kHz</w:t>
            </w:r>
          </w:p>
        </w:tc>
        <w:tc>
          <w:tcPr>
            <w:tcW w:w="3240" w:type="dxa"/>
          </w:tcPr>
          <w:p w14:paraId="56B241BD" w14:textId="77777777" w:rsidR="00644C58" w:rsidRPr="000237D4" w:rsidRDefault="00DE59E6" w:rsidP="00044294">
            <w:pPr>
              <w:rPr>
                <w:b/>
              </w:rPr>
            </w:pPr>
            <w:r>
              <w:rPr>
                <w:b/>
              </w:rPr>
              <w:t>-2.91dB</w:t>
            </w:r>
          </w:p>
        </w:tc>
      </w:tr>
      <w:tr w:rsidR="00644C58" w14:paraId="7F3CD70B" w14:textId="77777777" w:rsidTr="00044294">
        <w:tc>
          <w:tcPr>
            <w:tcW w:w="3348" w:type="dxa"/>
          </w:tcPr>
          <w:p w14:paraId="42B6EC57" w14:textId="77777777" w:rsidR="00644C58" w:rsidRPr="000237D4" w:rsidRDefault="00644C58" w:rsidP="00044294">
            <w:pPr>
              <w:rPr>
                <w:b/>
              </w:rPr>
            </w:pPr>
            <w:r>
              <w:rPr>
                <w:b/>
              </w:rPr>
              <w:t>Frequency of the fundamental</w:t>
            </w:r>
          </w:p>
        </w:tc>
        <w:tc>
          <w:tcPr>
            <w:tcW w:w="3240" w:type="dxa"/>
          </w:tcPr>
          <w:p w14:paraId="7E95AD61" w14:textId="77777777" w:rsidR="00644C58" w:rsidRPr="000237D4" w:rsidRDefault="00DE59E6" w:rsidP="00044294">
            <w:pPr>
              <w:rPr>
                <w:b/>
              </w:rPr>
            </w:pPr>
            <w:r>
              <w:rPr>
                <w:b/>
              </w:rPr>
              <w:t>200Hz</w:t>
            </w:r>
          </w:p>
        </w:tc>
        <w:tc>
          <w:tcPr>
            <w:tcW w:w="3240" w:type="dxa"/>
          </w:tcPr>
          <w:p w14:paraId="4F295208" w14:textId="77777777" w:rsidR="00644C58" w:rsidRPr="000237D4" w:rsidRDefault="00DE59E6" w:rsidP="00044294">
            <w:pPr>
              <w:rPr>
                <w:b/>
              </w:rPr>
            </w:pPr>
            <w:r>
              <w:rPr>
                <w:b/>
              </w:rPr>
              <w:t>-0.1dB</w:t>
            </w:r>
          </w:p>
        </w:tc>
      </w:tr>
    </w:tbl>
    <w:p w14:paraId="5C12AE8A" w14:textId="77777777" w:rsidR="00644C58" w:rsidRDefault="00644C58" w:rsidP="00644C58">
      <w:pPr>
        <w:pStyle w:val="ListParagraph"/>
        <w:rPr>
          <w:b/>
        </w:rPr>
      </w:pPr>
    </w:p>
    <w:p w14:paraId="53BED38D" w14:textId="77777777" w:rsidR="00644C58" w:rsidRDefault="00644C58" w:rsidP="00644C58">
      <w:pPr>
        <w:pStyle w:val="ListParagraph"/>
        <w:numPr>
          <w:ilvl w:val="0"/>
          <w:numId w:val="31"/>
        </w:numPr>
      </w:pPr>
      <w:r>
        <w:t>Provide your hand calculations here or on a separate sheet.</w:t>
      </w:r>
    </w:p>
    <w:p w14:paraId="5AC6A5E2" w14:textId="13E6F437" w:rsidR="00644C58" w:rsidRDefault="00980D0C" w:rsidP="00644C58">
      <w:pPr>
        <w:pStyle w:val="ListParagraph"/>
      </w:pPr>
      <w:r>
        <w:t>At f = 1000Hz, with filter -17.68, without filter -14.76. The filter gain is approximately -3 dB.</w:t>
      </w:r>
    </w:p>
    <w:p w14:paraId="11D6AAE4" w14:textId="77777777" w:rsidR="00644C58" w:rsidRDefault="00644C58" w:rsidP="00644C58">
      <w:pPr>
        <w:pStyle w:val="ListParagraph"/>
        <w:numPr>
          <w:ilvl w:val="0"/>
          <w:numId w:val="31"/>
        </w:numPr>
      </w:pPr>
      <w:r w:rsidRPr="006C3C9A">
        <w:t xml:space="preserve">Provide the oscilloscope </w:t>
      </w:r>
      <w:r w:rsidR="00FB1724">
        <w:t>screen image</w:t>
      </w:r>
      <w:r w:rsidRPr="006C3C9A">
        <w:t xml:space="preserve"> here </w:t>
      </w:r>
    </w:p>
    <w:p w14:paraId="7366B3DB" w14:textId="77777777" w:rsidR="00DE59E6" w:rsidRDefault="00DE59E6" w:rsidP="00DE59E6">
      <w:pPr>
        <w:ind w:left="360"/>
      </w:pPr>
    </w:p>
    <w:p w14:paraId="460EE041" w14:textId="1E33A7E4" w:rsidR="00DE59E6" w:rsidRDefault="00DE59E6" w:rsidP="00DE59E6">
      <w:pPr>
        <w:ind w:left="360"/>
      </w:pPr>
    </w:p>
    <w:p w14:paraId="3EBC9B5D" w14:textId="49425AFD" w:rsidR="00980D0C" w:rsidRDefault="00980D0C" w:rsidP="00DE59E6">
      <w:pPr>
        <w:ind w:left="360"/>
      </w:pPr>
    </w:p>
    <w:p w14:paraId="11A9894F" w14:textId="42792E56" w:rsidR="00980D0C" w:rsidRDefault="00980D0C" w:rsidP="00DE59E6">
      <w:pPr>
        <w:ind w:left="360"/>
      </w:pPr>
    </w:p>
    <w:p w14:paraId="3DF3704F" w14:textId="77777777" w:rsidR="00980D0C" w:rsidRDefault="00980D0C" w:rsidP="00DE59E6">
      <w:pPr>
        <w:ind w:left="360"/>
      </w:pPr>
    </w:p>
    <w:p w14:paraId="43BDF5A7" w14:textId="77777777" w:rsidR="00DE59E6" w:rsidRDefault="00DE59E6" w:rsidP="00DE59E6">
      <w:pPr>
        <w:ind w:left="360"/>
      </w:pPr>
      <w:r>
        <w:lastRenderedPageBreak/>
        <w:t>Unfiltered:</w:t>
      </w:r>
    </w:p>
    <w:p w14:paraId="6985F1EA" w14:textId="77777777" w:rsidR="00DE59E6" w:rsidRDefault="00DE59E6" w:rsidP="00DE59E6">
      <w:pPr>
        <w:ind w:left="360"/>
      </w:pPr>
      <w:r>
        <w:rPr>
          <w:noProof/>
          <w:lang w:eastAsia="zh-CN"/>
        </w:rPr>
        <w:drawing>
          <wp:inline distT="0" distB="0" distL="0" distR="0" wp14:anchorId="205A289F" wp14:editId="3DD513EC">
            <wp:extent cx="4699628" cy="3522980"/>
            <wp:effectExtent l="0" t="0" r="0" b="7620"/>
            <wp:docPr id="4" name="Picture 4" descr="../Desktop/lab4/tek00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esktop/lab4/tek00004.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717169" cy="3536130"/>
                    </a:xfrm>
                    <a:prstGeom prst="rect">
                      <a:avLst/>
                    </a:prstGeom>
                    <a:noFill/>
                    <a:ln>
                      <a:noFill/>
                    </a:ln>
                  </pic:spPr>
                </pic:pic>
              </a:graphicData>
            </a:graphic>
          </wp:inline>
        </w:drawing>
      </w:r>
    </w:p>
    <w:p w14:paraId="529E8D93" w14:textId="77777777" w:rsidR="00DE59E6" w:rsidRDefault="00DE59E6" w:rsidP="00DE59E6">
      <w:pPr>
        <w:ind w:left="360"/>
      </w:pPr>
      <w:r>
        <w:t>Filtered:</w:t>
      </w:r>
    </w:p>
    <w:p w14:paraId="27AA2C00" w14:textId="77777777" w:rsidR="00DE59E6" w:rsidRDefault="00DE59E6" w:rsidP="00DE59E6">
      <w:pPr>
        <w:ind w:left="360"/>
      </w:pPr>
      <w:r>
        <w:rPr>
          <w:noProof/>
          <w:lang w:eastAsia="zh-CN"/>
        </w:rPr>
        <w:drawing>
          <wp:inline distT="0" distB="0" distL="0" distR="0" wp14:anchorId="326A10C0" wp14:editId="2A1166F9">
            <wp:extent cx="5349875" cy="4010425"/>
            <wp:effectExtent l="0" t="0" r="9525" b="3175"/>
            <wp:docPr id="5" name="Picture 5" descr="../Desktop/lab4/tek00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esktop/lab4/tek00003.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72725" cy="4027554"/>
                    </a:xfrm>
                    <a:prstGeom prst="rect">
                      <a:avLst/>
                    </a:prstGeom>
                    <a:noFill/>
                    <a:ln>
                      <a:noFill/>
                    </a:ln>
                  </pic:spPr>
                </pic:pic>
              </a:graphicData>
            </a:graphic>
          </wp:inline>
        </w:drawing>
      </w:r>
    </w:p>
    <w:p w14:paraId="4666CF8C" w14:textId="77777777" w:rsidR="00644C58" w:rsidRDefault="00644C58" w:rsidP="00644C58">
      <w:pPr>
        <w:pStyle w:val="ListParagraph"/>
      </w:pPr>
    </w:p>
    <w:p w14:paraId="7134F5A3" w14:textId="77777777" w:rsidR="00644C58" w:rsidRDefault="00644C58" w:rsidP="00644C58">
      <w:pPr>
        <w:pStyle w:val="ListParagraph"/>
        <w:numPr>
          <w:ilvl w:val="0"/>
          <w:numId w:val="31"/>
        </w:numPr>
      </w:pPr>
      <w:r>
        <w:t>Explain any similarities or differences to the frequencies measured in Part 1.</w:t>
      </w:r>
    </w:p>
    <w:p w14:paraId="1DA81AFA" w14:textId="77777777" w:rsidR="00980D0C" w:rsidRDefault="00980D0C" w:rsidP="00980D0C">
      <w:pPr>
        <w:pStyle w:val="ListParagraph"/>
      </w:pPr>
      <w:r>
        <w:lastRenderedPageBreak/>
        <w:t>The filter gain is almost identical as what we got in part 1. Since it is a linear system, it would produce the same frequency response for the same frequency, it has the same gain for the same frequency component even if the input waveform is totally different.</w:t>
      </w:r>
    </w:p>
    <w:p w14:paraId="17C06EDF" w14:textId="77777777" w:rsidR="00FB1724" w:rsidRDefault="00FB1724" w:rsidP="00FB1724">
      <w:pPr>
        <w:pStyle w:val="ListParagraph"/>
      </w:pPr>
    </w:p>
    <w:p w14:paraId="4C6A0FD7" w14:textId="77777777" w:rsidR="00FB1724" w:rsidRDefault="00FB1724" w:rsidP="00644C58">
      <w:pPr>
        <w:pStyle w:val="ListParagraph"/>
        <w:numPr>
          <w:ilvl w:val="0"/>
          <w:numId w:val="31"/>
        </w:numPr>
      </w:pPr>
      <w:r>
        <w:t>What should you call the output of the filter when the input is a step?</w:t>
      </w:r>
    </w:p>
    <w:p w14:paraId="26CCDD79" w14:textId="3757F049" w:rsidR="00FB1724" w:rsidRDefault="00980D0C" w:rsidP="00980D0C">
      <w:pPr>
        <w:ind w:left="360" w:firstLine="360"/>
      </w:pPr>
      <w:r>
        <w:t>Unit Step response.</w:t>
      </w:r>
    </w:p>
    <w:p w14:paraId="1C592AE0" w14:textId="77777777" w:rsidR="00FB1724" w:rsidRDefault="00FB1724" w:rsidP="00644C58"/>
    <w:p w14:paraId="23CE8488" w14:textId="77777777" w:rsidR="00644C58" w:rsidRPr="006C3C9A" w:rsidRDefault="00644C58" w:rsidP="00644C58">
      <w:r>
        <w:t>For the filter with the 100nF capacitor</w:t>
      </w:r>
    </w:p>
    <w:tbl>
      <w:tblPr>
        <w:tblStyle w:val="TableGrid"/>
        <w:tblW w:w="0" w:type="auto"/>
        <w:tblInd w:w="720" w:type="dxa"/>
        <w:tblLook w:val="04A0" w:firstRow="1" w:lastRow="0" w:firstColumn="1" w:lastColumn="0" w:noHBand="0" w:noVBand="1"/>
      </w:tblPr>
      <w:tblGrid>
        <w:gridCol w:w="3348"/>
        <w:gridCol w:w="3240"/>
        <w:gridCol w:w="3240"/>
      </w:tblGrid>
      <w:tr w:rsidR="00644C58" w14:paraId="5EF8084F" w14:textId="77777777" w:rsidTr="00044294">
        <w:tc>
          <w:tcPr>
            <w:tcW w:w="3348" w:type="dxa"/>
            <w:tcBorders>
              <w:top w:val="nil"/>
              <w:left w:val="nil"/>
            </w:tcBorders>
          </w:tcPr>
          <w:p w14:paraId="44BF0EE0" w14:textId="77777777" w:rsidR="00644C58" w:rsidRPr="000237D4" w:rsidRDefault="00644C58" w:rsidP="00044294">
            <w:pPr>
              <w:rPr>
                <w:b/>
              </w:rPr>
            </w:pPr>
          </w:p>
        </w:tc>
        <w:tc>
          <w:tcPr>
            <w:tcW w:w="3240" w:type="dxa"/>
          </w:tcPr>
          <w:p w14:paraId="70AA8D6D" w14:textId="77777777" w:rsidR="00644C58" w:rsidRPr="000237D4" w:rsidRDefault="00644C58" w:rsidP="00044294">
            <w:pPr>
              <w:jc w:val="center"/>
              <w:rPr>
                <w:b/>
              </w:rPr>
            </w:pPr>
            <w:r>
              <w:rPr>
                <w:b/>
              </w:rPr>
              <w:t>Measured</w:t>
            </w:r>
          </w:p>
        </w:tc>
        <w:tc>
          <w:tcPr>
            <w:tcW w:w="3240" w:type="dxa"/>
          </w:tcPr>
          <w:p w14:paraId="5A007792" w14:textId="77777777" w:rsidR="00644C58" w:rsidRPr="000237D4" w:rsidRDefault="00644C58" w:rsidP="00044294">
            <w:pPr>
              <w:jc w:val="center"/>
              <w:rPr>
                <w:b/>
              </w:rPr>
            </w:pPr>
            <w:r>
              <w:rPr>
                <w:b/>
              </w:rPr>
              <w:t>Calculated</w:t>
            </w:r>
            <w:r w:rsidR="00567195">
              <w:rPr>
                <w:b/>
              </w:rPr>
              <w:t xml:space="preserve"> from filter gain</w:t>
            </w:r>
          </w:p>
        </w:tc>
      </w:tr>
      <w:tr w:rsidR="00644C58" w14:paraId="0FE36709" w14:textId="77777777" w:rsidTr="00044294">
        <w:tc>
          <w:tcPr>
            <w:tcW w:w="3348" w:type="dxa"/>
          </w:tcPr>
          <w:p w14:paraId="6C63AA98" w14:textId="77777777" w:rsidR="00644C58" w:rsidRPr="000237D4" w:rsidRDefault="00644C58" w:rsidP="00044294">
            <w:pPr>
              <w:rPr>
                <w:b/>
              </w:rPr>
            </w:pPr>
            <w:r>
              <w:rPr>
                <w:b/>
              </w:rPr>
              <w:t>Frequency of 5</w:t>
            </w:r>
            <w:r w:rsidRPr="000237D4">
              <w:rPr>
                <w:b/>
                <w:vertAlign w:val="superscript"/>
              </w:rPr>
              <w:t>th</w:t>
            </w:r>
            <w:r>
              <w:rPr>
                <w:b/>
              </w:rPr>
              <w:t xml:space="preserve"> harmonic</w:t>
            </w:r>
          </w:p>
        </w:tc>
        <w:tc>
          <w:tcPr>
            <w:tcW w:w="3240" w:type="dxa"/>
          </w:tcPr>
          <w:p w14:paraId="469478A3" w14:textId="77777777" w:rsidR="00644C58" w:rsidRPr="000237D4" w:rsidRDefault="000734C5" w:rsidP="00044294">
            <w:pPr>
              <w:rPr>
                <w:b/>
              </w:rPr>
            </w:pPr>
            <w:r>
              <w:rPr>
                <w:b/>
              </w:rPr>
              <w:t>100Hz</w:t>
            </w:r>
          </w:p>
        </w:tc>
        <w:tc>
          <w:tcPr>
            <w:tcW w:w="3240" w:type="dxa"/>
          </w:tcPr>
          <w:p w14:paraId="48E4E2F3" w14:textId="77777777" w:rsidR="00644C58" w:rsidRPr="000237D4" w:rsidRDefault="000734C5" w:rsidP="00044294">
            <w:pPr>
              <w:rPr>
                <w:b/>
              </w:rPr>
            </w:pPr>
            <w:r>
              <w:rPr>
                <w:b/>
              </w:rPr>
              <w:t>-2.98dB</w:t>
            </w:r>
          </w:p>
        </w:tc>
      </w:tr>
      <w:tr w:rsidR="00644C58" w14:paraId="4B56541A" w14:textId="77777777" w:rsidTr="00044294">
        <w:tc>
          <w:tcPr>
            <w:tcW w:w="3348" w:type="dxa"/>
          </w:tcPr>
          <w:p w14:paraId="21F4872F" w14:textId="77777777" w:rsidR="00644C58" w:rsidRPr="000237D4" w:rsidRDefault="00644C58" w:rsidP="00044294">
            <w:pPr>
              <w:rPr>
                <w:b/>
              </w:rPr>
            </w:pPr>
            <w:r>
              <w:rPr>
                <w:b/>
              </w:rPr>
              <w:t>Frequency of the fundamental</w:t>
            </w:r>
          </w:p>
        </w:tc>
        <w:tc>
          <w:tcPr>
            <w:tcW w:w="3240" w:type="dxa"/>
          </w:tcPr>
          <w:p w14:paraId="3CF2D16B" w14:textId="620C5A6A" w:rsidR="00644C58" w:rsidRPr="000237D4" w:rsidRDefault="00980D0C" w:rsidP="00044294">
            <w:pPr>
              <w:rPr>
                <w:b/>
              </w:rPr>
            </w:pPr>
            <w:r>
              <w:rPr>
                <w:b/>
              </w:rPr>
              <w:t>20Hz</w:t>
            </w:r>
          </w:p>
        </w:tc>
        <w:tc>
          <w:tcPr>
            <w:tcW w:w="3240" w:type="dxa"/>
          </w:tcPr>
          <w:p w14:paraId="4A58CA51" w14:textId="766FBE96" w:rsidR="00644C58" w:rsidRPr="000237D4" w:rsidRDefault="00980D0C" w:rsidP="00044294">
            <w:pPr>
              <w:rPr>
                <w:b/>
              </w:rPr>
            </w:pPr>
            <w:r>
              <w:rPr>
                <w:b/>
              </w:rPr>
              <w:t>-0.21</w:t>
            </w:r>
          </w:p>
        </w:tc>
      </w:tr>
    </w:tbl>
    <w:p w14:paraId="49E538A5" w14:textId="77777777" w:rsidR="00644C58" w:rsidRDefault="00644C58" w:rsidP="00644C58">
      <w:pPr>
        <w:pStyle w:val="ListParagraph"/>
        <w:rPr>
          <w:b/>
        </w:rPr>
      </w:pPr>
    </w:p>
    <w:p w14:paraId="79BAEB8D" w14:textId="77777777" w:rsidR="00644C58" w:rsidRDefault="00644C58" w:rsidP="00644C58">
      <w:pPr>
        <w:pStyle w:val="ListParagraph"/>
        <w:numPr>
          <w:ilvl w:val="0"/>
          <w:numId w:val="32"/>
        </w:numPr>
      </w:pPr>
      <w:r>
        <w:t>Provide your hand calculations here or on a separate sheet.</w:t>
      </w:r>
    </w:p>
    <w:p w14:paraId="12EB89B8" w14:textId="484DAC8F" w:rsidR="00644C58" w:rsidRDefault="00980D0C" w:rsidP="00644C58">
      <w:pPr>
        <w:pStyle w:val="ListParagraph"/>
      </w:pPr>
      <w:r>
        <w:t>At f = 100 Hz, with filter -17.69, without filter -14.74. The filter gain is approximately -3 dB.</w:t>
      </w:r>
    </w:p>
    <w:p w14:paraId="710F174E" w14:textId="77777777" w:rsidR="00644C58" w:rsidRDefault="00644C58" w:rsidP="00644C58">
      <w:pPr>
        <w:pStyle w:val="ListParagraph"/>
        <w:numPr>
          <w:ilvl w:val="0"/>
          <w:numId w:val="32"/>
        </w:numPr>
      </w:pPr>
      <w:r w:rsidRPr="006C3C9A">
        <w:t xml:space="preserve">Provide the oscilloscope </w:t>
      </w:r>
      <w:r w:rsidR="00FB1724">
        <w:t>screen image</w:t>
      </w:r>
      <w:r w:rsidRPr="006C3C9A">
        <w:t xml:space="preserve"> here </w:t>
      </w:r>
    </w:p>
    <w:p w14:paraId="6AFE05C4" w14:textId="77777777" w:rsidR="005F2531" w:rsidRDefault="005F2531" w:rsidP="005F2531">
      <w:pPr>
        <w:ind w:left="360"/>
      </w:pPr>
      <w:r>
        <w:t>Unfiltered:</w:t>
      </w:r>
    </w:p>
    <w:p w14:paraId="2E3028EA" w14:textId="77777777" w:rsidR="005F2531" w:rsidRDefault="005F2531" w:rsidP="005F2531">
      <w:pPr>
        <w:ind w:left="360"/>
      </w:pPr>
      <w:r>
        <w:rPr>
          <w:noProof/>
          <w:lang w:eastAsia="zh-CN"/>
        </w:rPr>
        <w:drawing>
          <wp:inline distT="0" distB="0" distL="0" distR="0" wp14:anchorId="78A83466" wp14:editId="67EF1401">
            <wp:extent cx="5685634" cy="4262120"/>
            <wp:effectExtent l="0" t="0" r="4445" b="5080"/>
            <wp:docPr id="6" name="Picture 6" descr="../Desktop/lab4/tek00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ktop/lab4/tek00005.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719107" cy="4287212"/>
                    </a:xfrm>
                    <a:prstGeom prst="rect">
                      <a:avLst/>
                    </a:prstGeom>
                    <a:noFill/>
                    <a:ln>
                      <a:noFill/>
                    </a:ln>
                  </pic:spPr>
                </pic:pic>
              </a:graphicData>
            </a:graphic>
          </wp:inline>
        </w:drawing>
      </w:r>
    </w:p>
    <w:p w14:paraId="089E6477" w14:textId="77777777" w:rsidR="005F2531" w:rsidRDefault="005F2531" w:rsidP="005F2531">
      <w:pPr>
        <w:ind w:left="360"/>
      </w:pPr>
    </w:p>
    <w:p w14:paraId="3F80D956" w14:textId="77777777" w:rsidR="005F2531" w:rsidRDefault="005F2531" w:rsidP="005F2531">
      <w:pPr>
        <w:ind w:left="360"/>
      </w:pPr>
    </w:p>
    <w:p w14:paraId="4D1E833F" w14:textId="77777777" w:rsidR="005F2531" w:rsidRDefault="005F2531" w:rsidP="005F2531">
      <w:pPr>
        <w:ind w:left="360"/>
      </w:pPr>
    </w:p>
    <w:p w14:paraId="269DDAE9" w14:textId="77777777" w:rsidR="005F2531" w:rsidRDefault="005F2531" w:rsidP="005F2531">
      <w:pPr>
        <w:ind w:left="360"/>
      </w:pPr>
      <w:r>
        <w:t>Filtered:</w:t>
      </w:r>
    </w:p>
    <w:p w14:paraId="10E3DA04" w14:textId="77777777" w:rsidR="005F2531" w:rsidRDefault="005F2531" w:rsidP="005F2531">
      <w:pPr>
        <w:ind w:left="360"/>
      </w:pPr>
      <w:r>
        <w:rPr>
          <w:noProof/>
          <w:lang w:eastAsia="zh-CN"/>
        </w:rPr>
        <w:drawing>
          <wp:inline distT="0" distB="0" distL="0" distR="0" wp14:anchorId="59DF5A61" wp14:editId="689B2A48">
            <wp:extent cx="5578475" cy="4181790"/>
            <wp:effectExtent l="0" t="0" r="9525" b="9525"/>
            <wp:docPr id="7" name="Picture 7" descr="../Desktop/lab4/tek00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ktop/lab4/tek00006.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89339" cy="4189934"/>
                    </a:xfrm>
                    <a:prstGeom prst="rect">
                      <a:avLst/>
                    </a:prstGeom>
                    <a:noFill/>
                    <a:ln>
                      <a:noFill/>
                    </a:ln>
                  </pic:spPr>
                </pic:pic>
              </a:graphicData>
            </a:graphic>
          </wp:inline>
        </w:drawing>
      </w:r>
    </w:p>
    <w:p w14:paraId="102F75DE" w14:textId="77777777" w:rsidR="00644C58" w:rsidRDefault="00644C58" w:rsidP="00644C58">
      <w:pPr>
        <w:pStyle w:val="ListParagraph"/>
      </w:pPr>
    </w:p>
    <w:p w14:paraId="07C971C9" w14:textId="7EE74521" w:rsidR="00644C58" w:rsidRDefault="00644C58" w:rsidP="00644C58">
      <w:pPr>
        <w:pStyle w:val="ListParagraph"/>
        <w:numPr>
          <w:ilvl w:val="0"/>
          <w:numId w:val="32"/>
        </w:numPr>
      </w:pPr>
      <w:r>
        <w:t>Explain any similarities or differences to the frequencies measured in Part 1.</w:t>
      </w:r>
    </w:p>
    <w:p w14:paraId="258F6B7D" w14:textId="5C092028" w:rsidR="00980D0C" w:rsidRDefault="00A23338" w:rsidP="00980D0C">
      <w:pPr>
        <w:pStyle w:val="ListParagraph"/>
      </w:pPr>
      <w:r>
        <w:t>T</w:t>
      </w:r>
      <w:r w:rsidR="00980D0C">
        <w:t>he system has a different frequency response</w:t>
      </w:r>
      <w:r>
        <w:t xml:space="preserve"> in this part</w:t>
      </w:r>
      <w:r w:rsidR="00980D0C">
        <w:t xml:space="preserve">. The tau of </w:t>
      </w:r>
      <w:r w:rsidR="00980D0C">
        <w:t>the system</w:t>
      </w:r>
      <w:r w:rsidR="00980D0C">
        <w:t xml:space="preserve"> is 10 times larger</w:t>
      </w:r>
      <w:r>
        <w:t xml:space="preserve"> than part 1</w:t>
      </w:r>
      <w:r w:rsidR="00980D0C">
        <w:t xml:space="preserve">, so the corresponding bandwidth </w:t>
      </w:r>
      <w:r>
        <w:t>is 1/10</w:t>
      </w:r>
      <w:r w:rsidR="00980D0C">
        <w:t>. When we divide both frequency by 10, the filter gain gives us similar results. This means that changing the tau in linear system shrink or expand the frequency response by corresponding factor.</w:t>
      </w:r>
    </w:p>
    <w:p w14:paraId="0953F2EF" w14:textId="77777777" w:rsidR="00980D0C" w:rsidRPr="00644C58" w:rsidRDefault="00980D0C" w:rsidP="00980D0C">
      <w:pPr>
        <w:pStyle w:val="ListParagraph"/>
      </w:pPr>
    </w:p>
    <w:p w14:paraId="561EDEF8" w14:textId="77777777" w:rsidR="006F59BC" w:rsidRDefault="006F59BC" w:rsidP="00644C58">
      <w:pPr>
        <w:pStyle w:val="Heading3"/>
      </w:pPr>
      <w:r>
        <w:t xml:space="preserve">Part </w:t>
      </w:r>
      <w:r w:rsidR="005A6FE0">
        <w:t>3</w:t>
      </w:r>
      <w:r w:rsidR="00644C58">
        <w:t>: Filtering your ECG signal</w:t>
      </w:r>
    </w:p>
    <w:p w14:paraId="795CBDB6" w14:textId="77777777" w:rsidR="000F3593" w:rsidRDefault="00A641D7" w:rsidP="00644C58">
      <w:r>
        <w:t>For the artificial ECG signal</w:t>
      </w:r>
    </w:p>
    <w:p w14:paraId="75E6E55A" w14:textId="2A8F367F" w:rsidR="00A641D7" w:rsidRDefault="00A641D7" w:rsidP="00A641D7">
      <w:pPr>
        <w:pStyle w:val="ListParagraph"/>
        <w:numPr>
          <w:ilvl w:val="0"/>
          <w:numId w:val="34"/>
        </w:numPr>
      </w:pPr>
      <w:r>
        <w:t>Provide the annotated MATLAB plot here</w:t>
      </w:r>
    </w:p>
    <w:p w14:paraId="532A7423" w14:textId="514E0746" w:rsidR="00A23338" w:rsidRDefault="00A23338" w:rsidP="00A23338">
      <w:pPr>
        <w:pStyle w:val="ListParagraph"/>
      </w:pPr>
      <w:r>
        <w:rPr>
          <w:noProof/>
          <w:lang w:eastAsia="zh-CN"/>
        </w:rPr>
        <w:lastRenderedPageBreak/>
        <w:drawing>
          <wp:inline distT="0" distB="0" distL="0" distR="0" wp14:anchorId="3979FA3F" wp14:editId="0E04AE2A">
            <wp:extent cx="3101645" cy="2553005"/>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rotWithShape="1">
                    <a:blip r:embed="rId92">
                      <a:extLst>
                        <a:ext uri="{28A0092B-C50C-407E-A947-70E740481C1C}">
                          <a14:useLocalDpi xmlns:a14="http://schemas.microsoft.com/office/drawing/2010/main" val="0"/>
                        </a:ext>
                      </a:extLst>
                    </a:blip>
                    <a:srcRect r="22765" b="18443"/>
                    <a:stretch/>
                  </pic:blipFill>
                  <pic:spPr bwMode="auto">
                    <a:xfrm>
                      <a:off x="0" y="0"/>
                      <a:ext cx="3116651" cy="2565356"/>
                    </a:xfrm>
                    <a:prstGeom prst="rect">
                      <a:avLst/>
                    </a:prstGeom>
                    <a:noFill/>
                    <a:ln>
                      <a:noFill/>
                    </a:ln>
                    <a:extLst>
                      <a:ext uri="{53640926-AAD7-44D8-BBD7-CCE9431645EC}">
                        <a14:shadowObscured xmlns:a14="http://schemas.microsoft.com/office/drawing/2010/main"/>
                      </a:ext>
                    </a:extLst>
                  </pic:spPr>
                </pic:pic>
              </a:graphicData>
            </a:graphic>
          </wp:inline>
        </w:drawing>
      </w:r>
    </w:p>
    <w:p w14:paraId="35F99FD0" w14:textId="649A3375" w:rsidR="00A641D7" w:rsidRDefault="00A641D7" w:rsidP="00A641D7">
      <w:pPr>
        <w:pStyle w:val="ListParagraph"/>
        <w:numPr>
          <w:ilvl w:val="0"/>
          <w:numId w:val="34"/>
        </w:numPr>
      </w:pPr>
      <w:r>
        <w:t>Explain which filter changes the artificial ECG signal the most.</w:t>
      </w:r>
    </w:p>
    <w:p w14:paraId="0AB5042C" w14:textId="60026C1F" w:rsidR="00A23338" w:rsidRDefault="00A23338" w:rsidP="00A23338">
      <w:pPr>
        <w:pStyle w:val="ListParagraph"/>
      </w:pPr>
      <w:r>
        <w:t>The 1uF capacitor change the signal most since we can almost just see the DC component.</w:t>
      </w:r>
    </w:p>
    <w:p w14:paraId="4474BA9D" w14:textId="77777777" w:rsidR="00A641D7" w:rsidRDefault="00A641D7" w:rsidP="00A641D7">
      <w:r>
        <w:t>For the real ECG signal</w:t>
      </w:r>
    </w:p>
    <w:tbl>
      <w:tblPr>
        <w:tblStyle w:val="TableGrid"/>
        <w:tblW w:w="0" w:type="auto"/>
        <w:tblLook w:val="04A0" w:firstRow="1" w:lastRow="0" w:firstColumn="1" w:lastColumn="0" w:noHBand="0" w:noVBand="1"/>
      </w:tblPr>
      <w:tblGrid>
        <w:gridCol w:w="5514"/>
        <w:gridCol w:w="5502"/>
      </w:tblGrid>
      <w:tr w:rsidR="00046DE3" w14:paraId="25128FE5" w14:textId="77777777" w:rsidTr="00A641D7">
        <w:tc>
          <w:tcPr>
            <w:tcW w:w="5508" w:type="dxa"/>
          </w:tcPr>
          <w:p w14:paraId="4D2800E3" w14:textId="07C63D73" w:rsidR="00A641D7" w:rsidRDefault="00A641D7" w:rsidP="00A641D7">
            <w:r>
              <w:t>Place scope capture of unfiltered ECG signal with FFT here</w:t>
            </w:r>
            <w:r w:rsidR="00046DE3">
              <w:rPr>
                <w:noProof/>
                <w:lang w:eastAsia="zh-CN"/>
              </w:rPr>
              <w:drawing>
                <wp:inline distT="0" distB="0" distL="0" distR="0" wp14:anchorId="5B3008AB" wp14:editId="25528C60">
                  <wp:extent cx="3297555" cy="2471944"/>
                  <wp:effectExtent l="0" t="0" r="4445" b="0"/>
                  <wp:docPr id="12" name="Picture 12" descr="../../../Volumes/Untitled/tek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Volumes/Untitled/tek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329730" cy="2496063"/>
                          </a:xfrm>
                          <a:prstGeom prst="rect">
                            <a:avLst/>
                          </a:prstGeom>
                          <a:noFill/>
                          <a:ln>
                            <a:noFill/>
                          </a:ln>
                        </pic:spPr>
                      </pic:pic>
                    </a:graphicData>
                  </a:graphic>
                </wp:inline>
              </w:drawing>
            </w:r>
          </w:p>
          <w:p w14:paraId="12B6D4DE" w14:textId="77777777" w:rsidR="0053361C" w:rsidRDefault="0053361C" w:rsidP="00A641D7"/>
        </w:tc>
        <w:tc>
          <w:tcPr>
            <w:tcW w:w="5508" w:type="dxa"/>
          </w:tcPr>
          <w:p w14:paraId="0B10F84E" w14:textId="5860FD7E" w:rsidR="00A641D7" w:rsidRDefault="00A641D7" w:rsidP="00046DE3">
            <w:r>
              <w:t>Place the scope capture of the filtered ECG signal with the 10nF capacitor here</w:t>
            </w:r>
            <w:r w:rsidR="00046DE3">
              <w:rPr>
                <w:noProof/>
                <w:lang w:eastAsia="zh-CN"/>
              </w:rPr>
              <w:drawing>
                <wp:inline distT="0" distB="0" distL="0" distR="0" wp14:anchorId="672D440B" wp14:editId="24C6A53F">
                  <wp:extent cx="3298825" cy="2472897"/>
                  <wp:effectExtent l="0" t="0" r="3175" b="0"/>
                  <wp:docPr id="13" name="Picture 13" descr="../../../Volumes/Untitled/tek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Volumes/Untitled/tek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307187" cy="2479166"/>
                          </a:xfrm>
                          <a:prstGeom prst="rect">
                            <a:avLst/>
                          </a:prstGeom>
                          <a:noFill/>
                          <a:ln>
                            <a:noFill/>
                          </a:ln>
                        </pic:spPr>
                      </pic:pic>
                    </a:graphicData>
                  </a:graphic>
                </wp:inline>
              </w:drawing>
            </w:r>
          </w:p>
        </w:tc>
      </w:tr>
      <w:tr w:rsidR="00046DE3" w14:paraId="40981D01" w14:textId="77777777" w:rsidTr="00F47017">
        <w:trPr>
          <w:trHeight w:val="782"/>
        </w:trPr>
        <w:tc>
          <w:tcPr>
            <w:tcW w:w="5508" w:type="dxa"/>
          </w:tcPr>
          <w:p w14:paraId="6623F5AE" w14:textId="69CF7075" w:rsidR="00A641D7" w:rsidRDefault="00A641D7" w:rsidP="00A641D7">
            <w:r>
              <w:t>Place the scope capture of the filtered ECG signal with the 100nF capacitor here</w:t>
            </w:r>
            <w:r w:rsidR="00867EE4">
              <w:rPr>
                <w:noProof/>
                <w:lang w:eastAsia="zh-CN"/>
              </w:rPr>
              <w:lastRenderedPageBreak/>
              <w:drawing>
                <wp:inline distT="0" distB="0" distL="0" distR="0" wp14:anchorId="408DBF8A" wp14:editId="21A8F4CC">
                  <wp:extent cx="3411855" cy="2557627"/>
                  <wp:effectExtent l="0" t="0" r="0" b="8255"/>
                  <wp:docPr id="11" name="Picture 11" descr="../../../Volumes/Untitled/tek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Volumes/Untitled/tek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447098" cy="2584046"/>
                          </a:xfrm>
                          <a:prstGeom prst="rect">
                            <a:avLst/>
                          </a:prstGeom>
                          <a:noFill/>
                          <a:ln>
                            <a:noFill/>
                          </a:ln>
                        </pic:spPr>
                      </pic:pic>
                    </a:graphicData>
                  </a:graphic>
                </wp:inline>
              </w:drawing>
            </w:r>
          </w:p>
          <w:p w14:paraId="54270993" w14:textId="77777777" w:rsidR="00F47017" w:rsidRDefault="00F47017" w:rsidP="00A641D7"/>
        </w:tc>
        <w:tc>
          <w:tcPr>
            <w:tcW w:w="5508" w:type="dxa"/>
          </w:tcPr>
          <w:p w14:paraId="78A72DE2" w14:textId="44DDDDF5" w:rsidR="00A641D7" w:rsidRDefault="00A641D7" w:rsidP="00A641D7">
            <w:r>
              <w:lastRenderedPageBreak/>
              <w:t>Place the scope capture of the f</w:t>
            </w:r>
            <w:r w:rsidR="009F678D">
              <w:t>iltered ECG signal with the 1</w:t>
            </w:r>
            <w:r w:rsidR="00CC334B" w:rsidRPr="00DE391D">
              <w:rPr>
                <w:rFonts w:ascii="Symbol" w:hAnsi="Symbol"/>
              </w:rPr>
              <w:t></w:t>
            </w:r>
            <w:r w:rsidR="00CC334B">
              <w:t>F</w:t>
            </w:r>
            <w:r>
              <w:t xml:space="preserve"> capacitor here</w:t>
            </w:r>
            <w:r w:rsidR="00BD0297">
              <w:rPr>
                <w:noProof/>
                <w:lang w:eastAsia="zh-CN"/>
              </w:rPr>
              <w:lastRenderedPageBreak/>
              <w:drawing>
                <wp:inline distT="0" distB="0" distL="0" distR="0" wp14:anchorId="1ACB9DA6" wp14:editId="50354206">
                  <wp:extent cx="3391727" cy="2542540"/>
                  <wp:effectExtent l="0" t="0" r="12065" b="0"/>
                  <wp:docPr id="14" name="Picture 14" descr="../../../Volumes/Untitled/tek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Volumes/Untitled/tek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406386" cy="2553529"/>
                          </a:xfrm>
                          <a:prstGeom prst="rect">
                            <a:avLst/>
                          </a:prstGeom>
                          <a:noFill/>
                          <a:ln>
                            <a:noFill/>
                          </a:ln>
                        </pic:spPr>
                      </pic:pic>
                    </a:graphicData>
                  </a:graphic>
                </wp:inline>
              </w:drawing>
            </w:r>
          </w:p>
        </w:tc>
      </w:tr>
    </w:tbl>
    <w:p w14:paraId="269D8A67" w14:textId="77777777" w:rsidR="00A641D7" w:rsidRDefault="00A641D7" w:rsidP="00A641D7">
      <w:pPr>
        <w:pStyle w:val="ListParagraph"/>
      </w:pPr>
    </w:p>
    <w:p w14:paraId="04D35F7F" w14:textId="57FAD04E" w:rsidR="00A641D7" w:rsidRDefault="00A641D7" w:rsidP="00A641D7">
      <w:pPr>
        <w:pStyle w:val="ListParagraph"/>
        <w:numPr>
          <w:ilvl w:val="0"/>
          <w:numId w:val="35"/>
        </w:numPr>
      </w:pPr>
      <w:r>
        <w:t>Provide the annotated MATLAB plot here</w:t>
      </w:r>
    </w:p>
    <w:p w14:paraId="4C162184" w14:textId="4E3F0AC8" w:rsidR="00A23338" w:rsidRDefault="00A23338" w:rsidP="00A23338">
      <w:pPr>
        <w:pStyle w:val="ListParagraph"/>
      </w:pPr>
      <w:r>
        <w:rPr>
          <w:noProof/>
          <w:lang w:eastAsia="zh-CN"/>
        </w:rPr>
        <w:drawing>
          <wp:inline distT="0" distB="0" distL="0" distR="0" wp14:anchorId="638D8547" wp14:editId="362E6085">
            <wp:extent cx="3226003" cy="2538375"/>
            <wp:effectExtent l="0" t="0" r="0" b="0"/>
            <wp:docPr id="36" name="Picture 36"/>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rotWithShape="1">
                    <a:blip r:embed="rId97">
                      <a:extLst>
                        <a:ext uri="{28A0092B-C50C-407E-A947-70E740481C1C}">
                          <a14:useLocalDpi xmlns:a14="http://schemas.microsoft.com/office/drawing/2010/main" val="0"/>
                        </a:ext>
                      </a:extLst>
                    </a:blip>
                    <a:srcRect r="20158" b="17191"/>
                    <a:stretch/>
                  </pic:blipFill>
                  <pic:spPr bwMode="auto">
                    <a:xfrm>
                      <a:off x="0" y="0"/>
                      <a:ext cx="3245499" cy="2553716"/>
                    </a:xfrm>
                    <a:prstGeom prst="rect">
                      <a:avLst/>
                    </a:prstGeom>
                    <a:noFill/>
                    <a:ln>
                      <a:noFill/>
                    </a:ln>
                    <a:extLst>
                      <a:ext uri="{53640926-AAD7-44D8-BBD7-CCE9431645EC}">
                        <a14:shadowObscured xmlns:a14="http://schemas.microsoft.com/office/drawing/2010/main"/>
                      </a:ext>
                    </a:extLst>
                  </pic:spPr>
                </pic:pic>
              </a:graphicData>
            </a:graphic>
          </wp:inline>
        </w:drawing>
      </w:r>
    </w:p>
    <w:p w14:paraId="3C0348F4" w14:textId="2C398ED5" w:rsidR="00A641D7" w:rsidRDefault="00A641D7" w:rsidP="00A641D7">
      <w:pPr>
        <w:pStyle w:val="ListParagraph"/>
        <w:numPr>
          <w:ilvl w:val="0"/>
          <w:numId w:val="35"/>
        </w:numPr>
      </w:pPr>
      <w:r>
        <w:t>Explain which filter best improves the ECG signal in terms of removing noise but leaving the ECG signal unaltered.</w:t>
      </w:r>
    </w:p>
    <w:p w14:paraId="372943EB" w14:textId="208C6193" w:rsidR="00A23338" w:rsidRDefault="00A23338" w:rsidP="00A23338">
      <w:pPr>
        <w:pStyle w:val="ListParagraph"/>
      </w:pPr>
      <w:r>
        <w:t>100 nF did the best job. For the 10 nF. The signal still has a lot of noise. The 1uF one removes almost all the signal except the DC component</w:t>
      </w:r>
    </w:p>
    <w:p w14:paraId="65128CDC" w14:textId="77777777" w:rsidR="00A641D7" w:rsidRDefault="00A641D7" w:rsidP="00A641D7">
      <w:pPr>
        <w:pStyle w:val="ListParagraph"/>
        <w:numPr>
          <w:ilvl w:val="0"/>
          <w:numId w:val="35"/>
        </w:numPr>
      </w:pPr>
      <w:r>
        <w:t xml:space="preserve">Using a frequency domain explanation, explain why the filters are able to remove some of the noise from the ECG signal but not the large deviations called “movement artifacts.”  </w:t>
      </w:r>
    </w:p>
    <w:p w14:paraId="3AD7E6D0" w14:textId="69BE308D" w:rsidR="00A23338" w:rsidRDefault="00A23338" w:rsidP="00A23338">
      <w:pPr>
        <w:pStyle w:val="ListParagraph"/>
      </w:pPr>
      <w:r>
        <w:t>Because the noise</w:t>
      </w:r>
      <w:r>
        <w:t xml:space="preserve"> exist</w:t>
      </w:r>
      <w:r>
        <w:t>s</w:t>
      </w:r>
      <w:bookmarkStart w:id="0" w:name="_GoBack"/>
      <w:bookmarkEnd w:id="0"/>
      <w:r>
        <w:t xml:space="preserve"> between the first and the fifth harmonic frequency of the system, the 10nF filter remains 0 in the whole range, and the 100nF filter signal drops after the fifth harmonic. The 1uF signal drops in the second harmonic and get distorted.</w:t>
      </w:r>
    </w:p>
    <w:p w14:paraId="13B2B40F" w14:textId="77777777" w:rsidR="00E909D6" w:rsidRPr="00A05F45" w:rsidRDefault="00E909D6" w:rsidP="00A23338">
      <w:pPr>
        <w:ind w:left="720"/>
      </w:pPr>
    </w:p>
    <w:sectPr w:rsidR="00E909D6" w:rsidRPr="00A05F45" w:rsidSect="00194F15">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B68E8"/>
    <w:multiLevelType w:val="hybridMultilevel"/>
    <w:tmpl w:val="ACB8A9C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7D1841"/>
    <w:multiLevelType w:val="hybridMultilevel"/>
    <w:tmpl w:val="32E03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5D1DD2"/>
    <w:multiLevelType w:val="hybridMultilevel"/>
    <w:tmpl w:val="8A3EEBB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E67557"/>
    <w:multiLevelType w:val="hybridMultilevel"/>
    <w:tmpl w:val="D18A55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10B0B1F"/>
    <w:multiLevelType w:val="hybridMultilevel"/>
    <w:tmpl w:val="A71C85E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554C80"/>
    <w:multiLevelType w:val="hybridMultilevel"/>
    <w:tmpl w:val="5B2C0A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763910"/>
    <w:multiLevelType w:val="hybridMultilevel"/>
    <w:tmpl w:val="9CCA5C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787F49"/>
    <w:multiLevelType w:val="hybridMultilevel"/>
    <w:tmpl w:val="625E206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07051B"/>
    <w:multiLevelType w:val="hybridMultilevel"/>
    <w:tmpl w:val="0CF208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673A50"/>
    <w:multiLevelType w:val="hybridMultilevel"/>
    <w:tmpl w:val="24AC6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770C74"/>
    <w:multiLevelType w:val="hybridMultilevel"/>
    <w:tmpl w:val="974CCF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D8140C"/>
    <w:multiLevelType w:val="hybridMultilevel"/>
    <w:tmpl w:val="7696EE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057484C"/>
    <w:multiLevelType w:val="hybridMultilevel"/>
    <w:tmpl w:val="96D04D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427D38"/>
    <w:multiLevelType w:val="hybridMultilevel"/>
    <w:tmpl w:val="4A5AE4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A30690"/>
    <w:multiLevelType w:val="hybridMultilevel"/>
    <w:tmpl w:val="CAB0705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2C20C3D"/>
    <w:multiLevelType w:val="hybridMultilevel"/>
    <w:tmpl w:val="861455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3F50740"/>
    <w:multiLevelType w:val="hybridMultilevel"/>
    <w:tmpl w:val="4DF8A662"/>
    <w:lvl w:ilvl="0" w:tplc="04090019">
      <w:start w:val="1"/>
      <w:numFmt w:val="lowerLetter"/>
      <w:lvlText w:val="%1."/>
      <w:lvlJc w:val="left"/>
      <w:pPr>
        <w:ind w:left="36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4780F3B"/>
    <w:multiLevelType w:val="hybridMultilevel"/>
    <w:tmpl w:val="1E5871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50C521C"/>
    <w:multiLevelType w:val="hybridMultilevel"/>
    <w:tmpl w:val="2FC290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175FD8"/>
    <w:multiLevelType w:val="hybridMultilevel"/>
    <w:tmpl w:val="F0BE2C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9831A9A"/>
    <w:multiLevelType w:val="hybridMultilevel"/>
    <w:tmpl w:val="D4BE36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C6124E7"/>
    <w:multiLevelType w:val="singleLevel"/>
    <w:tmpl w:val="CD9EA11A"/>
    <w:lvl w:ilvl="0">
      <w:start w:val="1"/>
      <w:numFmt w:val="bullet"/>
      <w:pStyle w:val="BulletList"/>
      <w:lvlText w:val=""/>
      <w:lvlJc w:val="left"/>
      <w:pPr>
        <w:tabs>
          <w:tab w:val="num" w:pos="360"/>
        </w:tabs>
        <w:ind w:left="360" w:hanging="360"/>
      </w:pPr>
      <w:rPr>
        <w:rFonts w:ascii="Symbol" w:hAnsi="Symbol" w:hint="default"/>
      </w:rPr>
    </w:lvl>
  </w:abstractNum>
  <w:abstractNum w:abstractNumId="22" w15:restartNumberingAfterBreak="0">
    <w:nsid w:val="3CF003EF"/>
    <w:multiLevelType w:val="hybridMultilevel"/>
    <w:tmpl w:val="0D303A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EFA46C2"/>
    <w:multiLevelType w:val="hybridMultilevel"/>
    <w:tmpl w:val="24AC6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1C61887"/>
    <w:multiLevelType w:val="hybridMultilevel"/>
    <w:tmpl w:val="5B2C0A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CF388A"/>
    <w:multiLevelType w:val="hybridMultilevel"/>
    <w:tmpl w:val="5B2C0A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851488"/>
    <w:multiLevelType w:val="hybridMultilevel"/>
    <w:tmpl w:val="974CCF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44C2EB8"/>
    <w:multiLevelType w:val="hybridMultilevel"/>
    <w:tmpl w:val="1C7882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0B00E5A"/>
    <w:multiLevelType w:val="hybridMultilevel"/>
    <w:tmpl w:val="A886C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3F62221"/>
    <w:multiLevelType w:val="hybridMultilevel"/>
    <w:tmpl w:val="24C27C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B0E3C4D"/>
    <w:multiLevelType w:val="hybridMultilevel"/>
    <w:tmpl w:val="13C4B2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C803900"/>
    <w:multiLevelType w:val="hybridMultilevel"/>
    <w:tmpl w:val="D326E5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25F6E17"/>
    <w:multiLevelType w:val="hybridMultilevel"/>
    <w:tmpl w:val="03ECF7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4715C15"/>
    <w:multiLevelType w:val="hybridMultilevel"/>
    <w:tmpl w:val="1D14DFA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E4F725E"/>
    <w:multiLevelType w:val="hybridMultilevel"/>
    <w:tmpl w:val="5B2C0A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0"/>
  </w:num>
  <w:num w:numId="3">
    <w:abstractNumId w:val="6"/>
  </w:num>
  <w:num w:numId="4">
    <w:abstractNumId w:val="32"/>
  </w:num>
  <w:num w:numId="5">
    <w:abstractNumId w:val="15"/>
  </w:num>
  <w:num w:numId="6">
    <w:abstractNumId w:val="12"/>
  </w:num>
  <w:num w:numId="7">
    <w:abstractNumId w:val="10"/>
  </w:num>
  <w:num w:numId="8">
    <w:abstractNumId w:val="26"/>
  </w:num>
  <w:num w:numId="9">
    <w:abstractNumId w:val="22"/>
  </w:num>
  <w:num w:numId="10">
    <w:abstractNumId w:val="27"/>
  </w:num>
  <w:num w:numId="11">
    <w:abstractNumId w:val="8"/>
  </w:num>
  <w:num w:numId="12">
    <w:abstractNumId w:val="29"/>
  </w:num>
  <w:num w:numId="13">
    <w:abstractNumId w:val="18"/>
  </w:num>
  <w:num w:numId="14">
    <w:abstractNumId w:val="21"/>
  </w:num>
  <w:num w:numId="15">
    <w:abstractNumId w:val="33"/>
  </w:num>
  <w:num w:numId="16">
    <w:abstractNumId w:val="23"/>
  </w:num>
  <w:num w:numId="17">
    <w:abstractNumId w:val="30"/>
  </w:num>
  <w:num w:numId="18">
    <w:abstractNumId w:val="13"/>
  </w:num>
  <w:num w:numId="19">
    <w:abstractNumId w:val="16"/>
  </w:num>
  <w:num w:numId="20">
    <w:abstractNumId w:val="3"/>
  </w:num>
  <w:num w:numId="21">
    <w:abstractNumId w:val="28"/>
  </w:num>
  <w:num w:numId="22">
    <w:abstractNumId w:val="31"/>
  </w:num>
  <w:num w:numId="23">
    <w:abstractNumId w:val="2"/>
  </w:num>
  <w:num w:numId="24">
    <w:abstractNumId w:val="1"/>
  </w:num>
  <w:num w:numId="25">
    <w:abstractNumId w:val="11"/>
  </w:num>
  <w:num w:numId="26">
    <w:abstractNumId w:val="17"/>
  </w:num>
  <w:num w:numId="27">
    <w:abstractNumId w:val="9"/>
  </w:num>
  <w:num w:numId="28">
    <w:abstractNumId w:val="20"/>
  </w:num>
  <w:num w:numId="29">
    <w:abstractNumId w:val="25"/>
  </w:num>
  <w:num w:numId="30">
    <w:abstractNumId w:val="14"/>
  </w:num>
  <w:num w:numId="31">
    <w:abstractNumId w:val="24"/>
  </w:num>
  <w:num w:numId="32">
    <w:abstractNumId w:val="5"/>
  </w:num>
  <w:num w:numId="33">
    <w:abstractNumId w:val="34"/>
  </w:num>
  <w:num w:numId="34">
    <w:abstractNumId w:val="19"/>
  </w:num>
  <w:num w:numId="3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tDQ1sLA0NjQ3M7WwMLBQ0lEKTi0uzszPAykwrAUAm9C7AywAAAA="/>
  </w:docVars>
  <w:rsids>
    <w:rsidRoot w:val="00283AFF"/>
    <w:rsid w:val="00006A52"/>
    <w:rsid w:val="00017C85"/>
    <w:rsid w:val="00017E78"/>
    <w:rsid w:val="000237D4"/>
    <w:rsid w:val="000452F0"/>
    <w:rsid w:val="00046DE3"/>
    <w:rsid w:val="00050AA5"/>
    <w:rsid w:val="00053349"/>
    <w:rsid w:val="00054F72"/>
    <w:rsid w:val="000553AC"/>
    <w:rsid w:val="00070BF1"/>
    <w:rsid w:val="000734C5"/>
    <w:rsid w:val="000C2EE3"/>
    <w:rsid w:val="000E347D"/>
    <w:rsid w:val="000F3593"/>
    <w:rsid w:val="001172D0"/>
    <w:rsid w:val="00122F1C"/>
    <w:rsid w:val="00156954"/>
    <w:rsid w:val="00156A36"/>
    <w:rsid w:val="00194F15"/>
    <w:rsid w:val="001C2039"/>
    <w:rsid w:val="001C54F0"/>
    <w:rsid w:val="001C75CA"/>
    <w:rsid w:val="001E2006"/>
    <w:rsid w:val="001E2D96"/>
    <w:rsid w:val="001F4316"/>
    <w:rsid w:val="002527BB"/>
    <w:rsid w:val="0027720E"/>
    <w:rsid w:val="00283AFF"/>
    <w:rsid w:val="002A2149"/>
    <w:rsid w:val="002A5909"/>
    <w:rsid w:val="002B6C89"/>
    <w:rsid w:val="002C16C9"/>
    <w:rsid w:val="002D18D2"/>
    <w:rsid w:val="00321BB0"/>
    <w:rsid w:val="00330890"/>
    <w:rsid w:val="00343431"/>
    <w:rsid w:val="00351CE3"/>
    <w:rsid w:val="003618FA"/>
    <w:rsid w:val="00363488"/>
    <w:rsid w:val="00386D2E"/>
    <w:rsid w:val="00392A33"/>
    <w:rsid w:val="00394B03"/>
    <w:rsid w:val="003C1B2D"/>
    <w:rsid w:val="003F56DD"/>
    <w:rsid w:val="00421391"/>
    <w:rsid w:val="00496B1A"/>
    <w:rsid w:val="005206A7"/>
    <w:rsid w:val="0052082E"/>
    <w:rsid w:val="0053361C"/>
    <w:rsid w:val="00550AE9"/>
    <w:rsid w:val="00551A54"/>
    <w:rsid w:val="00567195"/>
    <w:rsid w:val="00590A6D"/>
    <w:rsid w:val="00591D60"/>
    <w:rsid w:val="005A6FE0"/>
    <w:rsid w:val="005D400D"/>
    <w:rsid w:val="005F2531"/>
    <w:rsid w:val="005F6D7C"/>
    <w:rsid w:val="00607819"/>
    <w:rsid w:val="00640DC1"/>
    <w:rsid w:val="0064316C"/>
    <w:rsid w:val="00644C58"/>
    <w:rsid w:val="006556EC"/>
    <w:rsid w:val="0065745A"/>
    <w:rsid w:val="006921F8"/>
    <w:rsid w:val="006964A2"/>
    <w:rsid w:val="006A4B98"/>
    <w:rsid w:val="006A6254"/>
    <w:rsid w:val="006B107F"/>
    <w:rsid w:val="006C1A92"/>
    <w:rsid w:val="006C1AF7"/>
    <w:rsid w:val="006C3C9A"/>
    <w:rsid w:val="006E3151"/>
    <w:rsid w:val="006F59BC"/>
    <w:rsid w:val="0077041D"/>
    <w:rsid w:val="00774A1D"/>
    <w:rsid w:val="00781416"/>
    <w:rsid w:val="00797E16"/>
    <w:rsid w:val="007A0D3E"/>
    <w:rsid w:val="007C4F42"/>
    <w:rsid w:val="00814148"/>
    <w:rsid w:val="00840AAC"/>
    <w:rsid w:val="00841814"/>
    <w:rsid w:val="00852532"/>
    <w:rsid w:val="00853040"/>
    <w:rsid w:val="008546AA"/>
    <w:rsid w:val="00867EE4"/>
    <w:rsid w:val="00871965"/>
    <w:rsid w:val="00897888"/>
    <w:rsid w:val="008F496D"/>
    <w:rsid w:val="008F4ADE"/>
    <w:rsid w:val="0091532D"/>
    <w:rsid w:val="00915B39"/>
    <w:rsid w:val="009221CE"/>
    <w:rsid w:val="009266E8"/>
    <w:rsid w:val="00933DD3"/>
    <w:rsid w:val="009608DF"/>
    <w:rsid w:val="00980D0C"/>
    <w:rsid w:val="009847A0"/>
    <w:rsid w:val="009860EF"/>
    <w:rsid w:val="009B0702"/>
    <w:rsid w:val="009C1207"/>
    <w:rsid w:val="009E189C"/>
    <w:rsid w:val="009E64F5"/>
    <w:rsid w:val="009E68C6"/>
    <w:rsid w:val="009E75DF"/>
    <w:rsid w:val="009F678D"/>
    <w:rsid w:val="00A03272"/>
    <w:rsid w:val="00A05F45"/>
    <w:rsid w:val="00A22A6F"/>
    <w:rsid w:val="00A23338"/>
    <w:rsid w:val="00A26638"/>
    <w:rsid w:val="00A276C7"/>
    <w:rsid w:val="00A641D7"/>
    <w:rsid w:val="00A66F74"/>
    <w:rsid w:val="00A72D2F"/>
    <w:rsid w:val="00A75BB5"/>
    <w:rsid w:val="00A81CB2"/>
    <w:rsid w:val="00A83AE4"/>
    <w:rsid w:val="00A96DD9"/>
    <w:rsid w:val="00A975FB"/>
    <w:rsid w:val="00AB1BB7"/>
    <w:rsid w:val="00AB34B1"/>
    <w:rsid w:val="00AD21F1"/>
    <w:rsid w:val="00B10055"/>
    <w:rsid w:val="00B3159B"/>
    <w:rsid w:val="00BD0297"/>
    <w:rsid w:val="00BE7310"/>
    <w:rsid w:val="00BF4740"/>
    <w:rsid w:val="00BF6F9B"/>
    <w:rsid w:val="00BF7E7A"/>
    <w:rsid w:val="00C25035"/>
    <w:rsid w:val="00C32E36"/>
    <w:rsid w:val="00C40046"/>
    <w:rsid w:val="00C800E9"/>
    <w:rsid w:val="00C84503"/>
    <w:rsid w:val="00CC334B"/>
    <w:rsid w:val="00CC6E5C"/>
    <w:rsid w:val="00CC789C"/>
    <w:rsid w:val="00CD1C5E"/>
    <w:rsid w:val="00D41F5E"/>
    <w:rsid w:val="00D611A3"/>
    <w:rsid w:val="00DC3351"/>
    <w:rsid w:val="00DE391D"/>
    <w:rsid w:val="00DE59E6"/>
    <w:rsid w:val="00E52F71"/>
    <w:rsid w:val="00E72503"/>
    <w:rsid w:val="00E909D6"/>
    <w:rsid w:val="00E920A1"/>
    <w:rsid w:val="00EA20C7"/>
    <w:rsid w:val="00EA4612"/>
    <w:rsid w:val="00EC0D04"/>
    <w:rsid w:val="00EC3506"/>
    <w:rsid w:val="00F00739"/>
    <w:rsid w:val="00F158FB"/>
    <w:rsid w:val="00F23D59"/>
    <w:rsid w:val="00F47017"/>
    <w:rsid w:val="00F47AD4"/>
    <w:rsid w:val="00F57CD0"/>
    <w:rsid w:val="00F62FBB"/>
    <w:rsid w:val="00F9051A"/>
    <w:rsid w:val="00F9737C"/>
    <w:rsid w:val="00FB1724"/>
    <w:rsid w:val="00FB206D"/>
    <w:rsid w:val="00FD5020"/>
    <w:rsid w:val="00FD5CD6"/>
    <w:rsid w:val="00FE4158"/>
    <w:rsid w:val="00FE76C4"/>
    <w:rsid w:val="00FF3238"/>
    <w:rsid w:val="00FF44A1"/>
    <w:rsid w:val="00FF6A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4:docId w14:val="2515AB88"/>
  <w15:docId w15:val="{A6969EDC-149B-49E3-88D5-B82F3CBEED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283AF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283AFF"/>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unhideWhenUsed/>
    <w:qFormat/>
    <w:rsid w:val="001C54F0"/>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283AFF"/>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link w:val="Title"/>
    <w:uiPriority w:val="10"/>
    <w:rsid w:val="00283AFF"/>
    <w:rPr>
      <w:rFonts w:ascii="Cambria" w:eastAsia="Times New Roman" w:hAnsi="Cambria" w:cs="Times New Roman"/>
      <w:color w:val="17365D"/>
      <w:spacing w:val="5"/>
      <w:kern w:val="28"/>
      <w:sz w:val="52"/>
      <w:szCs w:val="52"/>
    </w:rPr>
  </w:style>
  <w:style w:type="character" w:customStyle="1" w:styleId="Heading1Char">
    <w:name w:val="Heading 1 Char"/>
    <w:link w:val="Heading1"/>
    <w:uiPriority w:val="9"/>
    <w:rsid w:val="00283AFF"/>
    <w:rPr>
      <w:rFonts w:ascii="Cambria" w:eastAsia="Times New Roman" w:hAnsi="Cambria" w:cs="Times New Roman"/>
      <w:b/>
      <w:bCs/>
      <w:color w:val="365F91"/>
      <w:sz w:val="28"/>
      <w:szCs w:val="28"/>
    </w:rPr>
  </w:style>
  <w:style w:type="character" w:customStyle="1" w:styleId="Heading2Char">
    <w:name w:val="Heading 2 Char"/>
    <w:link w:val="Heading2"/>
    <w:uiPriority w:val="9"/>
    <w:rsid w:val="00283AFF"/>
    <w:rPr>
      <w:rFonts w:ascii="Cambria" w:eastAsia="Times New Roman" w:hAnsi="Cambria" w:cs="Times New Roman"/>
      <w:b/>
      <w:bCs/>
      <w:color w:val="4F81BD"/>
      <w:sz w:val="26"/>
      <w:szCs w:val="26"/>
    </w:rPr>
  </w:style>
  <w:style w:type="character" w:customStyle="1" w:styleId="MTEquationSection">
    <w:name w:val="MTEquationSection"/>
    <w:rsid w:val="00FE4158"/>
    <w:rPr>
      <w:vanish/>
      <w:color w:val="FF0000"/>
    </w:rPr>
  </w:style>
  <w:style w:type="paragraph" w:customStyle="1" w:styleId="MTDisplayEquation">
    <w:name w:val="MTDisplayEquation"/>
    <w:basedOn w:val="Normal"/>
    <w:next w:val="Normal"/>
    <w:link w:val="MTDisplayEquationChar"/>
    <w:rsid w:val="00FE4158"/>
    <w:pPr>
      <w:tabs>
        <w:tab w:val="center" w:pos="4680"/>
        <w:tab w:val="right" w:pos="9360"/>
      </w:tabs>
    </w:pPr>
  </w:style>
  <w:style w:type="character" w:customStyle="1" w:styleId="MTDisplayEquationChar">
    <w:name w:val="MTDisplayEquation Char"/>
    <w:basedOn w:val="DefaultParagraphFont"/>
    <w:link w:val="MTDisplayEquation"/>
    <w:rsid w:val="00FE4158"/>
  </w:style>
  <w:style w:type="character" w:customStyle="1" w:styleId="Heading3Char">
    <w:name w:val="Heading 3 Char"/>
    <w:link w:val="Heading3"/>
    <w:uiPriority w:val="9"/>
    <w:rsid w:val="001C54F0"/>
    <w:rPr>
      <w:rFonts w:ascii="Cambria" w:eastAsia="Times New Roman" w:hAnsi="Cambria" w:cs="Times New Roman"/>
      <w:b/>
      <w:bCs/>
      <w:color w:val="4F81BD"/>
    </w:rPr>
  </w:style>
  <w:style w:type="paragraph" w:styleId="ListParagraph">
    <w:name w:val="List Paragraph"/>
    <w:basedOn w:val="Normal"/>
    <w:link w:val="ListParagraphChar"/>
    <w:uiPriority w:val="34"/>
    <w:qFormat/>
    <w:rsid w:val="00017E78"/>
    <w:pPr>
      <w:ind w:left="720"/>
      <w:contextualSpacing/>
    </w:pPr>
  </w:style>
  <w:style w:type="table" w:styleId="TableGrid">
    <w:name w:val="Table Grid"/>
    <w:basedOn w:val="TableNormal"/>
    <w:uiPriority w:val="59"/>
    <w:rsid w:val="006F59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List">
    <w:name w:val="BulletList"/>
    <w:basedOn w:val="Normal"/>
    <w:rsid w:val="00DC3351"/>
    <w:pPr>
      <w:numPr>
        <w:numId w:val="14"/>
      </w:numPr>
      <w:tabs>
        <w:tab w:val="left" w:pos="0"/>
        <w:tab w:val="left" w:pos="720"/>
      </w:tabs>
      <w:spacing w:before="120" w:after="0" w:line="240" w:lineRule="auto"/>
    </w:pPr>
    <w:rPr>
      <w:rFonts w:ascii="Times New Roman" w:eastAsia="Times New Roman" w:hAnsi="Times New Roman"/>
      <w:sz w:val="24"/>
      <w:szCs w:val="20"/>
    </w:rPr>
  </w:style>
  <w:style w:type="paragraph" w:styleId="BalloonText">
    <w:name w:val="Balloon Text"/>
    <w:basedOn w:val="Normal"/>
    <w:link w:val="BalloonTextChar"/>
    <w:uiPriority w:val="99"/>
    <w:semiHidden/>
    <w:unhideWhenUsed/>
    <w:rsid w:val="009847A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847A0"/>
    <w:rPr>
      <w:rFonts w:ascii="Tahoma" w:hAnsi="Tahoma" w:cs="Tahoma"/>
      <w:sz w:val="16"/>
      <w:szCs w:val="16"/>
    </w:rPr>
  </w:style>
  <w:style w:type="character" w:customStyle="1" w:styleId="ListParagraphChar">
    <w:name w:val="List Paragraph Char"/>
    <w:basedOn w:val="DefaultParagraphFont"/>
    <w:link w:val="ListParagraph"/>
    <w:uiPriority w:val="34"/>
    <w:rsid w:val="00B315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2.wmf"/><Relationship Id="rId76" Type="http://schemas.openxmlformats.org/officeDocument/2006/relationships/oleObject" Target="embeddings/oleObject37.bin"/><Relationship Id="rId84" Type="http://schemas.openxmlformats.org/officeDocument/2006/relationships/oleObject" Target="embeddings/oleObject41.bin"/><Relationship Id="rId89" Type="http://schemas.openxmlformats.org/officeDocument/2006/relationships/image" Target="media/image43.png"/><Relationship Id="rId97" Type="http://schemas.openxmlformats.org/officeDocument/2006/relationships/image" Target="media/image51.emf"/><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6.e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image" Target="media/image37.wmf"/><Relationship Id="rId87" Type="http://schemas.openxmlformats.org/officeDocument/2006/relationships/image" Target="media/image41.png"/><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oleObject" Target="embeddings/oleObject40.bin"/><Relationship Id="rId90" Type="http://schemas.openxmlformats.org/officeDocument/2006/relationships/image" Target="media/image44.png"/><Relationship Id="rId95" Type="http://schemas.openxmlformats.org/officeDocument/2006/relationships/image" Target="media/image49.png"/><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image" Target="media/image36.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oleObject" Target="embeddings/oleObject39.bin"/><Relationship Id="rId85" Type="http://schemas.openxmlformats.org/officeDocument/2006/relationships/oleObject" Target="embeddings/oleObject42.bin"/><Relationship Id="rId93" Type="http://schemas.openxmlformats.org/officeDocument/2006/relationships/image" Target="media/image47.png"/><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image" Target="media/image39.wmf"/><Relationship Id="rId88" Type="http://schemas.openxmlformats.org/officeDocument/2006/relationships/image" Target="media/image42.png"/><Relationship Id="rId91" Type="http://schemas.openxmlformats.org/officeDocument/2006/relationships/image" Target="media/image45.png"/><Relationship Id="rId96" Type="http://schemas.openxmlformats.org/officeDocument/2006/relationships/image" Target="media/image50.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e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image" Target="media/image40.png"/><Relationship Id="rId94" Type="http://schemas.openxmlformats.org/officeDocument/2006/relationships/image" Target="media/image48.png"/><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13</Pages>
  <Words>2854</Words>
  <Characters>16272</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Rose-Hulman Institute of Technology</Company>
  <LinksUpToDate>false</LinksUpToDate>
  <CharactersWithSpaces>19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moni, Mario</dc:creator>
  <cp:lastModifiedBy>Yang Zhang</cp:lastModifiedBy>
  <cp:revision>7</cp:revision>
  <cp:lastPrinted>2011-03-25T17:27:00Z</cp:lastPrinted>
  <dcterms:created xsi:type="dcterms:W3CDTF">2015-03-26T20:27:00Z</dcterms:created>
  <dcterms:modified xsi:type="dcterms:W3CDTF">2016-09-28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